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606"/>
      </w:tblGrid>
      <w:tr w:rsidR="00CB0BCD" w:rsidRPr="00CB0BCD" w:rsidTr="00252D2F">
        <w:tc>
          <w:tcPr>
            <w:tcW w:w="10606" w:type="dxa"/>
            <w:tcBorders>
              <w:bottom w:val="single" w:sz="4" w:space="0" w:color="000000" w:themeColor="text1"/>
            </w:tcBorders>
          </w:tcPr>
          <w:p w:rsidR="00CB0BCD" w:rsidRPr="005037FF" w:rsidRDefault="005037FF" w:rsidP="00CB0BCD">
            <w:pPr>
              <w:tabs>
                <w:tab w:val="left" w:pos="7403"/>
              </w:tabs>
              <w:bidi/>
              <w:spacing w:line="276" w:lineRule="auto"/>
              <w:rPr>
                <w:rFonts w:ascii="Lucida Calligraphy" w:hAnsi="Lucida Calligraphy" w:cs="Adobe Arabic"/>
                <w:sz w:val="32"/>
                <w:szCs w:val="32"/>
                <w:rtl/>
              </w:rPr>
            </w:pPr>
            <w:r>
              <w:rPr>
                <w:rFonts w:ascii="Lucida Calligraphy" w:hAnsi="Lucida Calligraphy" w:cs="Adobe Arabic"/>
                <w:sz w:val="32"/>
                <w:szCs w:val="32"/>
                <w:rtl/>
              </w:rPr>
              <w:t>ثانوية بهية حيدور</w:t>
            </w:r>
            <w:r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</w:t>
            </w:r>
            <w:r w:rsidR="00CC5B91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</w:t>
            </w:r>
            <w:r w:rsidR="00CC5B91">
              <w:rPr>
                <w:rFonts w:ascii="Lucida Calligraphy" w:hAnsi="Lucida Calligraphy" w:cs="Adobe Arabic"/>
                <w:sz w:val="32"/>
                <w:szCs w:val="32"/>
              </w:rPr>
              <w:t xml:space="preserve">                                              </w:t>
            </w:r>
            <w:r w:rsidR="00CB0BCD"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 </w:t>
            </w:r>
            <w:r w:rsidR="00CC5B91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                                    </w:t>
            </w:r>
          </w:p>
          <w:p w:rsidR="00CB0BCD" w:rsidRPr="005037FF" w:rsidRDefault="00F2614F" w:rsidP="00F2614F">
            <w:pPr>
              <w:tabs>
                <w:tab w:val="left" w:pos="7403"/>
              </w:tabs>
              <w:bidi/>
              <w:spacing w:line="276" w:lineRule="auto"/>
              <w:rPr>
                <w:rFonts w:ascii="Lucida Calligraphy" w:hAnsi="Lucida Calligraphy" w:cs="Adobe Arabic"/>
                <w:sz w:val="32"/>
                <w:szCs w:val="32"/>
                <w:rtl/>
              </w:rPr>
            </w:pPr>
            <w:r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</w:t>
            </w:r>
            <w:r w:rsid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>المستوى : 3رياضي + 3 ع ت</w:t>
            </w:r>
            <w:r w:rsidR="005037F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                                 </w:t>
            </w:r>
            <w:r w:rsid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 </w:t>
            </w:r>
            <w:r w:rsidR="00CC5B91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                                                                                </w:t>
            </w:r>
          </w:p>
          <w:p w:rsidR="00CB0BCD" w:rsidRPr="00CB0BCD" w:rsidRDefault="00CB0BCD" w:rsidP="005037FF">
            <w:pPr>
              <w:tabs>
                <w:tab w:val="left" w:pos="7403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المادة : العلوم الفيزيائية </w:t>
            </w:r>
            <w:r w:rsidR="005037F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</w:t>
            </w:r>
            <w:r w:rsidR="00CC5B91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</w:t>
            </w:r>
          </w:p>
        </w:tc>
      </w:tr>
      <w:tr w:rsidR="00CB0BCD" w:rsidRPr="00CB0BCD" w:rsidTr="00252D2F">
        <w:tc>
          <w:tcPr>
            <w:tcW w:w="10606" w:type="dxa"/>
            <w:tcBorders>
              <w:bottom w:val="single" w:sz="4" w:space="0" w:color="auto"/>
            </w:tcBorders>
          </w:tcPr>
          <w:p w:rsidR="00CB0BCD" w:rsidRDefault="00571A58" w:rsidP="00CB0BCD">
            <w:pPr>
              <w:tabs>
                <w:tab w:val="left" w:pos="4071"/>
              </w:tabs>
              <w:bidi/>
              <w:spacing w:line="276" w:lineRule="auto"/>
              <w:jc w:val="center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/>
                <w:sz w:val="40"/>
                <w:szCs w:val="40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160.65pt;height:32.8pt">
                  <v:shadow color="#868686"/>
                  <v:textpath style="font-family:&quot;Arabic Typesetting&quot;;v-text-kern:t" trim="t" fitpath="t" string="إختبار الفصل الأول "/>
                </v:shape>
              </w:pict>
            </w:r>
          </w:p>
          <w:p w:rsidR="00CB0BCD" w:rsidRDefault="00CB0BCD" w:rsidP="00CB0BCD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b/>
                <w:bCs/>
                <w:sz w:val="40"/>
                <w:szCs w:val="40"/>
                <w:u w:val="single"/>
                <w:rtl/>
              </w:rPr>
            </w:pPr>
            <w:r w:rsidRPr="00CB0BCD">
              <w:rPr>
                <w:rFonts w:ascii="Adobe Arabic" w:hAnsi="Adobe Arabic" w:cs="Adobe Arabic" w:hint="cs"/>
                <w:b/>
                <w:bCs/>
                <w:sz w:val="40"/>
                <w:szCs w:val="40"/>
                <w:u w:val="single"/>
                <w:rtl/>
              </w:rPr>
              <w:t>التمرين الأول :</w:t>
            </w:r>
            <w:r w:rsidR="00A11B3B">
              <w:rPr>
                <w:rFonts w:ascii="Adobe Arabic" w:hAnsi="Adobe Arabic" w:cs="Adobe Arabic" w:hint="cs"/>
                <w:b/>
                <w:bCs/>
                <w:sz w:val="40"/>
                <w:szCs w:val="40"/>
                <w:u w:val="single"/>
                <w:rtl/>
              </w:rPr>
              <w:t>( 9 ن )</w:t>
            </w:r>
          </w:p>
          <w:p w:rsidR="00E138F6" w:rsidRPr="00B21CEB" w:rsidRDefault="00CB0BCD" w:rsidP="004C7B62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في اللحظة </w:t>
            </w:r>
            <w:r w:rsidR="001C4F8A" w:rsidRPr="00EE7134">
              <w:rPr>
                <w:position w:val="-6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7.95pt;height:13.95pt" o:ole="">
                  <v:imagedata r:id="rId8" o:title=""/>
                </v:shape>
                <o:OLEObject Type="Embed" ProgID="Equation.DSMT4" ShapeID="_x0000_i1026" DrawAspect="Content" ObjectID="_1639895851" r:id="rId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مزج كتلة </w:t>
            </w:r>
            <w:r w:rsidR="001C4F8A" w:rsidRPr="00B21CEB">
              <w:rPr>
                <w:position w:val="-14"/>
              </w:rPr>
              <w:object w:dxaOrig="900" w:dyaOrig="400">
                <v:shape id="_x0000_i1027" type="#_x0000_t75" style="width:45.15pt;height:20.4pt" o:ole="">
                  <v:imagedata r:id="rId10" o:title=""/>
                </v:shape>
                <o:OLEObject Type="Embed" ProgID="Equation.DSMT4" ShapeID="_x0000_i1027" DrawAspect="Content" ObjectID="_1639895852" r:id="rId1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ن كربونات الكالسيوم</w:t>
            </w:r>
            <w:r w:rsidR="00DD1878"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 w:rsidR="001C4F8A" w:rsidRPr="00B21CEB">
              <w:rPr>
                <w:position w:val="-14"/>
              </w:rPr>
              <w:object w:dxaOrig="740" w:dyaOrig="400">
                <v:shape id="_x0000_i1028" type="#_x0000_t75" style="width:37.05pt;height:20.4pt" o:ole="">
                  <v:imagedata r:id="rId12" o:title=""/>
                </v:shape>
                <o:OLEObject Type="Embed" ProgID="Equation.DSMT4" ShapeID="_x0000_i1028" DrawAspect="Content" ObjectID="_1639895853" r:id="rId1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صلبة مع حجم </w:t>
            </w:r>
            <w:r w:rsidR="001C4F8A" w:rsidRPr="00EB22A0">
              <w:rPr>
                <w:position w:val="-6"/>
              </w:rPr>
              <w:object w:dxaOrig="220" w:dyaOrig="279">
                <v:shape id="_x0000_i1029" type="#_x0000_t75" style="width:10.75pt;height:13.95pt" o:ole="">
                  <v:imagedata r:id="rId14" o:title=""/>
                </v:shape>
                <o:OLEObject Type="Embed" ProgID="Equation.DSMT4" ShapeID="_x0000_i1029" DrawAspect="Content" ObjectID="_1639895854" r:id="rId1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ن محلول حمض كلور الماء</w:t>
            </w:r>
            <w:r w:rsidR="001C4F8A" w:rsidRPr="00B21CEB">
              <w:rPr>
                <w:position w:val="-14"/>
              </w:rPr>
              <w:object w:dxaOrig="1380" w:dyaOrig="420">
                <v:shape id="_x0000_i1030" type="#_x0000_t75" style="width:69.3pt;height:21.5pt" o:ole="">
                  <v:imagedata r:id="rId16" o:title=""/>
                </v:shape>
                <o:OLEObject Type="Embed" ProgID="Equation.DSMT4" ShapeID="_x0000_i1030" DrawAspect="Content" ObjectID="_1639895855" r:id="rId17"/>
              </w:object>
            </w:r>
            <w:r w:rsidR="00B21CE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ركيزه المولي</w:t>
            </w:r>
            <w:r w:rsidR="00B21CEB" w:rsidRPr="00EE7134">
              <w:rPr>
                <w:position w:val="-6"/>
              </w:rPr>
              <w:object w:dxaOrig="240" w:dyaOrig="320">
                <v:shape id="_x0000_i1031" type="#_x0000_t75" style="width:11.3pt;height:16.1pt" o:ole="">
                  <v:imagedata r:id="rId18" o:title=""/>
                </v:shape>
                <o:OLEObject Type="Embed" ProgID="Equation.DSMT4" ShapeID="_x0000_i1031" DrawAspect="Content" ObjectID="_1639895856" r:id="rId19"/>
              </w:object>
            </w:r>
            <w:r w:rsidR="00B21CE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ند درجة حرارة </w:t>
            </w:r>
            <w:r w:rsidR="00DD1878" w:rsidRPr="00EE7134">
              <w:rPr>
                <w:position w:val="-6"/>
              </w:rPr>
              <w:object w:dxaOrig="700" w:dyaOrig="380">
                <v:shape id="_x0000_i1032" type="#_x0000_t75" style="width:33.3pt;height:19.35pt" o:ole="">
                  <v:imagedata r:id="rId20" o:title=""/>
                </v:shape>
                <o:OLEObject Type="Embed" ProgID="Equation.DSMT4" ShapeID="_x0000_i1032" DrawAspect="Content" ObjectID="_1639895857" r:id="rId2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ننمذج هذا التحول الكيميائي التام بمعادلة التفاعل التالية : 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1C4F8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 w:rsidR="00B21CEB" w:rsidRPr="00B21CEB">
              <w:rPr>
                <w:position w:val="-18"/>
              </w:rPr>
              <w:object w:dxaOrig="5340" w:dyaOrig="499">
                <v:shape id="_x0000_i1033" type="#_x0000_t75" style="width:267.05pt;height:25.25pt" o:ole="">
                  <v:imagedata r:id="rId22" o:title=""/>
                </v:shape>
                <o:OLEObject Type="Embed" ProgID="Equation.DSMT4" ShapeID="_x0000_i1033" DrawAspect="Content" ObjectID="_1639895858" r:id="rId23"/>
              </w:object>
            </w:r>
          </w:p>
          <w:p w:rsidR="00CB0BCD" w:rsidRDefault="00571A58" w:rsidP="00E138F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2323" style="position:absolute;left:0;text-align:left;margin-left:-13.7pt;margin-top:46.75pt;width:210.8pt;height:203.55pt;z-index:253350912" coordorigin="567,5497" coordsize="4216,4071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035" type="#_x0000_t202" style="position:absolute;left:2746;top:7906;width:1531;height:624" filled="f" stroked="f">
                    <v:textbox>
                      <w:txbxContent>
                        <w:p w:rsidR="00CC5B91" w:rsidRPr="005037FF" w:rsidRDefault="00CC5B91" w:rsidP="005037F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>الشكل - 1 -</w:t>
                          </w:r>
                        </w:p>
                      </w:txbxContent>
                    </v:textbox>
                  </v:shape>
                  <v:group id="_x0000_s1160" style="position:absolute;left:1382;top:6035;width:2835;height:2835" coordorigin="11176,1010" coordsize="2835,2835">
                    <v:line id="_x0000_s1026" style="position:absolute" from="11176,1010" to="11176,3845" strokecolor="purple" strokeweight=".25pt">
                      <v:stroke dashstyle="1 1" endcap="round"/>
                    </v:line>
                    <v:line id="_x0000_s1027" style="position:absolute" from="11233,1010" to="11233,3845" strokecolor="purple" strokeweight=".25pt">
                      <v:stroke dashstyle="1 1" endcap="round"/>
                    </v:line>
                    <v:line id="_x0000_s1028" style="position:absolute" from="11289,1010" to="11289,3845" strokecolor="purple" strokeweight=".25pt">
                      <v:stroke dashstyle="1 1" endcap="round"/>
                    </v:line>
                    <v:line id="_x0000_s1029" style="position:absolute" from="11346,1010" to="11346,3845" strokecolor="purple" strokeweight=".25pt">
                      <v:stroke dashstyle="1 1" endcap="round"/>
                    </v:line>
                    <v:line id="_x0000_s1030" style="position:absolute" from="11403,1010" to="11403,3845" strokecolor="purple" strokeweight=".25pt">
                      <v:stroke dashstyle="1 1" endcap="round"/>
                    </v:line>
                    <v:line id="_x0000_s1031" style="position:absolute" from="11459,1010" to="11459,3845" strokecolor="purple" strokeweight=".25pt">
                      <v:stroke dashstyle="1 1" endcap="round"/>
                    </v:line>
                    <v:line id="_x0000_s1032" style="position:absolute" from="11516,1010" to="11516,3845" strokecolor="purple" strokeweight=".25pt">
                      <v:stroke dashstyle="1 1" endcap="round"/>
                    </v:line>
                    <v:line id="_x0000_s1033" style="position:absolute" from="11573,1010" to="11573,3845" strokecolor="purple" strokeweight=".25pt">
                      <v:stroke dashstyle="1 1" endcap="round"/>
                    </v:line>
                    <v:line id="_x0000_s1034" style="position:absolute" from="11630,1010" to="11630,3845" strokecolor="purple" strokeweight=".25pt">
                      <v:stroke dashstyle="1 1" endcap="round"/>
                    </v:line>
                    <v:line id="_x0000_s1035" style="position:absolute" from="11686,1010" to="11686,3845" strokecolor="purple" strokeweight=".25pt">
                      <v:stroke dashstyle="1 1" endcap="round"/>
                    </v:line>
                    <v:line id="_x0000_s1036" style="position:absolute" from="11743,1010" to="11743,3845" strokecolor="purple" strokeweight=".25pt">
                      <v:stroke dashstyle="1 1" endcap="round"/>
                    </v:line>
                    <v:line id="_x0000_s1037" style="position:absolute" from="11800,1010" to="11800,3845" strokecolor="purple" strokeweight=".25pt">
                      <v:stroke dashstyle="1 1" endcap="round"/>
                    </v:line>
                    <v:line id="_x0000_s1038" style="position:absolute" from="11856,1010" to="11856,3845" strokecolor="purple" strokeweight=".25pt">
                      <v:stroke dashstyle="1 1" endcap="round"/>
                    </v:line>
                    <v:line id="_x0000_s1039" style="position:absolute" from="11913,1010" to="11913,3845" strokecolor="purple" strokeweight=".25pt">
                      <v:stroke dashstyle="1 1" endcap="round"/>
                    </v:line>
                    <v:line id="_x0000_s1040" style="position:absolute" from="11970,1010" to="11970,3845" strokecolor="purple" strokeweight=".25pt">
                      <v:stroke dashstyle="1 1" endcap="round"/>
                    </v:line>
                    <v:line id="_x0000_s1041" style="position:absolute" from="12026,1010" to="12026,3845" strokecolor="purple" strokeweight=".25pt">
                      <v:stroke dashstyle="1 1" endcap="round"/>
                    </v:line>
                    <v:line id="_x0000_s1042" style="position:absolute" from="12083,1010" to="12083,3845" strokecolor="purple" strokeweight=".25pt">
                      <v:stroke dashstyle="1 1" endcap="round"/>
                    </v:line>
                    <v:line id="_x0000_s1043" style="position:absolute" from="12140,1010" to="12140,3845" strokecolor="purple" strokeweight=".25pt">
                      <v:stroke dashstyle="1 1" endcap="round"/>
                    </v:line>
                    <v:line id="_x0000_s1044" style="position:absolute" from="12196,1010" to="12196,3845" strokecolor="purple" strokeweight=".25pt">
                      <v:stroke dashstyle="1 1" endcap="round"/>
                    </v:line>
                    <v:line id="_x0000_s1045" style="position:absolute" from="12253,1010" to="12253,3845" strokecolor="purple" strokeweight=".25pt">
                      <v:stroke dashstyle="1 1" endcap="round"/>
                    </v:line>
                    <v:line id="_x0000_s1046" style="position:absolute" from="12310,1010" to="12310,3845" strokecolor="purple" strokeweight=".25pt">
                      <v:stroke dashstyle="1 1" endcap="round"/>
                    </v:line>
                    <v:line id="_x0000_s1047" style="position:absolute" from="12367,1010" to="12367,3845" strokecolor="purple" strokeweight=".25pt">
                      <v:stroke dashstyle="1 1" endcap="round"/>
                    </v:line>
                    <v:line id="_x0000_s1048" style="position:absolute" from="12423,1010" to="12423,3845" strokecolor="purple" strokeweight=".25pt">
                      <v:stroke dashstyle="1 1" endcap="round"/>
                    </v:line>
                    <v:line id="_x0000_s1049" style="position:absolute" from="12480,1010" to="12480,3845" strokecolor="purple" strokeweight=".25pt">
                      <v:stroke dashstyle="1 1" endcap="round"/>
                    </v:line>
                    <v:line id="_x0000_s1050" style="position:absolute" from="12537,1010" to="12537,3845" strokecolor="purple" strokeweight=".25pt">
                      <v:stroke dashstyle="1 1" endcap="round"/>
                    </v:line>
                    <v:line id="_x0000_s1051" style="position:absolute" from="12593,1010" to="12593,3845" strokecolor="purple" strokeweight=".25pt">
                      <v:stroke dashstyle="1 1" endcap="round"/>
                    </v:line>
                    <v:line id="_x0000_s1052" style="position:absolute" from="12650,1010" to="12650,3845" strokecolor="purple" strokeweight=".25pt">
                      <v:stroke dashstyle="1 1" endcap="round"/>
                    </v:line>
                    <v:line id="_x0000_s1053" style="position:absolute" from="12707,1010" to="12707,3845" strokecolor="purple" strokeweight=".25pt">
                      <v:stroke dashstyle="1 1" endcap="round"/>
                    </v:line>
                    <v:line id="_x0000_s1054" style="position:absolute" from="12763,1010" to="12763,3845" strokecolor="purple" strokeweight=".25pt">
                      <v:stroke dashstyle="1 1" endcap="round"/>
                    </v:line>
                    <v:line id="_x0000_s1055" style="position:absolute" from="12820,1010" to="12820,3845" strokecolor="purple" strokeweight=".25pt">
                      <v:stroke dashstyle="1 1" endcap="round"/>
                    </v:line>
                    <v:line id="_x0000_s1056" style="position:absolute" from="12877,1010" to="12877,3845" strokecolor="purple" strokeweight=".25pt">
                      <v:stroke dashstyle="1 1" endcap="round"/>
                    </v:line>
                    <v:line id="_x0000_s1057" style="position:absolute" from="12933,1010" to="12933,3845" strokecolor="purple" strokeweight=".25pt">
                      <v:stroke dashstyle="1 1" endcap="round"/>
                    </v:line>
                    <v:line id="_x0000_s1058" style="position:absolute" from="12990,1010" to="12990,3845" strokecolor="purple" strokeweight=".25pt">
                      <v:stroke dashstyle="1 1" endcap="round"/>
                    </v:line>
                    <v:line id="_x0000_s1059" style="position:absolute" from="13047,1010" to="13047,3845" strokecolor="purple" strokeweight=".25pt">
                      <v:stroke dashstyle="1 1" endcap="round"/>
                    </v:line>
                    <v:line id="_x0000_s1060" style="position:absolute" from="13104,1010" to="13104,3845" strokecolor="purple" strokeweight=".25pt">
                      <v:stroke dashstyle="1 1" endcap="round"/>
                    </v:line>
                    <v:line id="_x0000_s1061" style="position:absolute" from="13160,1010" to="13160,3845" strokecolor="purple" strokeweight=".25pt">
                      <v:stroke dashstyle="1 1" endcap="round"/>
                    </v:line>
                    <v:line id="_x0000_s1062" style="position:absolute" from="13217,1010" to="13217,3845" strokecolor="purple" strokeweight=".25pt">
                      <v:stroke dashstyle="1 1" endcap="round"/>
                    </v:line>
                    <v:line id="_x0000_s1063" style="position:absolute" from="13274,1010" to="13274,3845" strokecolor="purple" strokeweight=".25pt">
                      <v:stroke dashstyle="1 1" endcap="round"/>
                    </v:line>
                    <v:line id="_x0000_s1064" style="position:absolute" from="13330,1010" to="13330,3845" strokecolor="purple" strokeweight=".25pt">
                      <v:stroke dashstyle="1 1" endcap="round"/>
                    </v:line>
                    <v:line id="_x0000_s1065" style="position:absolute" from="13387,1010" to="13387,3845" strokecolor="purple" strokeweight=".25pt">
                      <v:stroke dashstyle="1 1" endcap="round"/>
                    </v:line>
                    <v:line id="_x0000_s1066" style="position:absolute" from="13444,1010" to="13444,3845" strokecolor="purple" strokeweight=".25pt">
                      <v:stroke dashstyle="1 1" endcap="round"/>
                    </v:line>
                    <v:line id="_x0000_s1067" style="position:absolute" from="13500,1010" to="13500,3845" strokecolor="purple" strokeweight=".25pt">
                      <v:stroke dashstyle="1 1" endcap="round"/>
                    </v:line>
                    <v:line id="_x0000_s1068" style="position:absolute" from="13557,1010" to="13557,3845" strokecolor="purple" strokeweight=".25pt">
                      <v:stroke dashstyle="1 1" endcap="round"/>
                    </v:line>
                    <v:line id="_x0000_s1069" style="position:absolute" from="13614,1010" to="13614,3845" strokecolor="purple" strokeweight=".25pt">
                      <v:stroke dashstyle="1 1" endcap="round"/>
                    </v:line>
                    <v:line id="_x0000_s1070" style="position:absolute" from="13670,1010" to="13670,3845" strokecolor="purple" strokeweight=".25pt">
                      <v:stroke dashstyle="1 1" endcap="round"/>
                    </v:line>
                    <v:line id="_x0000_s1071" style="position:absolute" from="13727,1010" to="13727,3845" strokecolor="purple" strokeweight=".25pt">
                      <v:stroke dashstyle="1 1" endcap="round"/>
                    </v:line>
                    <v:line id="_x0000_s1072" style="position:absolute" from="13784,1010" to="13784,3845" strokecolor="purple" strokeweight=".25pt">
                      <v:stroke dashstyle="1 1" endcap="round"/>
                    </v:line>
                    <v:line id="_x0000_s1073" style="position:absolute" from="13841,1010" to="13841,3845" strokecolor="purple" strokeweight=".25pt">
                      <v:stroke dashstyle="1 1" endcap="round"/>
                    </v:line>
                    <v:line id="_x0000_s1074" style="position:absolute" from="13897,1010" to="13897,3845" strokecolor="purple" strokeweight=".25pt">
                      <v:stroke dashstyle="1 1" endcap="round"/>
                    </v:line>
                    <v:line id="_x0000_s1075" style="position:absolute" from="13954,1010" to="13954,3845" strokecolor="purple" strokeweight=".25pt">
                      <v:stroke dashstyle="1 1" endcap="round"/>
                    </v:line>
                    <v:line id="_x0000_s1076" style="position:absolute" from="14011,1010" to="14011,3845" strokecolor="purple" strokeweight=".25pt">
                      <v:stroke dashstyle="1 1" endcap="round"/>
                    </v:line>
                    <v:line id="_x0000_s1077" style="position:absolute" from="11176,1010" to="14011,1010" strokecolor="purple" strokeweight=".25pt">
                      <v:stroke dashstyle="1 1" endcap="round"/>
                    </v:line>
                    <v:line id="_x0000_s1078" style="position:absolute" from="11176,1067" to="14011,1067" strokecolor="purple" strokeweight=".25pt">
                      <v:stroke dashstyle="1 1" endcap="round"/>
                    </v:line>
                    <v:line id="_x0000_s1079" style="position:absolute" from="11176,1123" to="14011,1123" strokecolor="purple" strokeweight=".25pt">
                      <v:stroke dashstyle="1 1" endcap="round"/>
                    </v:line>
                    <v:line id="_x0000_s1080" style="position:absolute" from="11176,1180" to="14011,1180" strokecolor="purple" strokeweight=".25pt">
                      <v:stroke dashstyle="1 1" endcap="round"/>
                    </v:line>
                    <v:line id="_x0000_s1081" style="position:absolute" from="11176,1237" to="14011,1237" strokecolor="purple" strokeweight=".25pt">
                      <v:stroke dashstyle="1 1" endcap="round"/>
                    </v:line>
                    <v:line id="_x0000_s1082" style="position:absolute" from="11176,1293" to="14011,1293" strokecolor="purple" strokeweight=".25pt">
                      <v:stroke dashstyle="1 1" endcap="round"/>
                    </v:line>
                    <v:line id="_x0000_s1083" style="position:absolute" from="11176,1350" to="14011,1350" strokecolor="purple" strokeweight=".25pt">
                      <v:stroke dashstyle="1 1" endcap="round"/>
                    </v:line>
                    <v:line id="_x0000_s1084" style="position:absolute" from="11176,1407" to="14011,1407" strokecolor="purple" strokeweight=".25pt">
                      <v:stroke dashstyle="1 1" endcap="round"/>
                    </v:line>
                    <v:line id="_x0000_s1085" style="position:absolute" from="11176,1464" to="14011,1464" strokecolor="purple" strokeweight=".25pt">
                      <v:stroke dashstyle="1 1" endcap="round"/>
                    </v:line>
                    <v:line id="_x0000_s1086" style="position:absolute" from="11176,1520" to="14011,1520" strokecolor="purple" strokeweight=".25pt">
                      <v:stroke dashstyle="1 1" endcap="round"/>
                    </v:line>
                    <v:line id="_x0000_s1087" style="position:absolute" from="11176,1577" to="14011,1577" strokecolor="purple" strokeweight=".25pt">
                      <v:stroke dashstyle="1 1" endcap="round"/>
                    </v:line>
                    <v:line id="_x0000_s1088" style="position:absolute" from="11176,1634" to="14011,1634" strokecolor="purple" strokeweight=".25pt">
                      <v:stroke dashstyle="1 1" endcap="round"/>
                    </v:line>
                    <v:line id="_x0000_s1089" style="position:absolute" from="11176,1690" to="14011,1690" strokecolor="purple" strokeweight=".25pt">
                      <v:stroke dashstyle="1 1" endcap="round"/>
                    </v:line>
                    <v:line id="_x0000_s1090" style="position:absolute" from="11176,1747" to="14011,1747" strokecolor="purple" strokeweight=".25pt">
                      <v:stroke dashstyle="1 1" endcap="round"/>
                    </v:line>
                    <v:line id="_x0000_s1091" style="position:absolute" from="11176,1804" to="14011,1804" strokecolor="purple" strokeweight=".25pt">
                      <v:stroke dashstyle="1 1" endcap="round"/>
                    </v:line>
                    <v:line id="_x0000_s1092" style="position:absolute" from="11176,1860" to="14011,1860" strokecolor="purple" strokeweight=".25pt">
                      <v:stroke dashstyle="1 1" endcap="round"/>
                    </v:line>
                    <v:line id="_x0000_s1093" style="position:absolute" from="11176,1917" to="14011,1917" strokecolor="purple" strokeweight=".25pt">
                      <v:stroke dashstyle="1 1" endcap="round"/>
                    </v:line>
                    <v:line id="_x0000_s1094" style="position:absolute" from="11176,1974" to="14011,1974" strokecolor="purple" strokeweight=".25pt">
                      <v:stroke dashstyle="1 1" endcap="round"/>
                    </v:line>
                    <v:line id="_x0000_s1095" style="position:absolute" from="11176,2030" to="14011,2030" strokecolor="purple" strokeweight=".25pt">
                      <v:stroke dashstyle="1 1" endcap="round"/>
                    </v:line>
                    <v:line id="_x0000_s1096" style="position:absolute" from="11176,2087" to="14011,2087" strokecolor="purple" strokeweight=".25pt">
                      <v:stroke dashstyle="1 1" endcap="round"/>
                    </v:line>
                    <v:line id="_x0000_s1097" style="position:absolute" from="11176,2144" to="14011,2144" strokecolor="purple" strokeweight=".25pt">
                      <v:stroke dashstyle="1 1" endcap="round"/>
                    </v:line>
                    <v:line id="_x0000_s1098" style="position:absolute" from="11176,2201" to="14011,2201" strokecolor="purple" strokeweight=".25pt">
                      <v:stroke dashstyle="1 1" endcap="round"/>
                    </v:line>
                    <v:line id="_x0000_s1099" style="position:absolute" from="11176,2257" to="14011,2257" strokecolor="purple" strokeweight=".25pt">
                      <v:stroke dashstyle="1 1" endcap="round"/>
                    </v:line>
                    <v:line id="_x0000_s1100" style="position:absolute" from="11176,2314" to="14011,2314" strokecolor="purple" strokeweight=".25pt">
                      <v:stroke dashstyle="1 1" endcap="round"/>
                    </v:line>
                    <v:line id="_x0000_s1101" style="position:absolute" from="11176,2371" to="14011,2371" strokecolor="purple" strokeweight=".25pt">
                      <v:stroke dashstyle="1 1" endcap="round"/>
                    </v:line>
                    <v:line id="_x0000_s1102" style="position:absolute" from="11176,2427" to="14011,2427" strokecolor="purple" strokeweight=".25pt">
                      <v:stroke dashstyle="1 1" endcap="round"/>
                    </v:line>
                    <v:line id="_x0000_s1103" style="position:absolute" from="11176,2484" to="14011,2484" strokecolor="purple" strokeweight=".25pt">
                      <v:stroke dashstyle="1 1" endcap="round"/>
                    </v:line>
                    <v:line id="_x0000_s1104" style="position:absolute" from="11176,2541" to="14011,2541" strokecolor="purple" strokeweight=".25pt">
                      <v:stroke dashstyle="1 1" endcap="round"/>
                    </v:line>
                    <v:line id="_x0000_s1105" style="position:absolute" from="11176,2597" to="14011,2597" strokecolor="purple" strokeweight=".25pt">
                      <v:stroke dashstyle="1 1" endcap="round"/>
                    </v:line>
                    <v:line id="_x0000_s1106" style="position:absolute" from="11176,2654" to="14011,2654" strokecolor="purple" strokeweight=".25pt">
                      <v:stroke dashstyle="1 1" endcap="round"/>
                    </v:line>
                    <v:line id="_x0000_s1107" style="position:absolute" from="11176,2711" to="14011,2711" strokecolor="purple" strokeweight=".25pt">
                      <v:stroke dashstyle="1 1" endcap="round"/>
                    </v:line>
                    <v:line id="_x0000_s1108" style="position:absolute" from="11176,2767" to="14011,2767" strokecolor="purple" strokeweight=".25pt">
                      <v:stroke dashstyle="1 1" endcap="round"/>
                    </v:line>
                    <v:line id="_x0000_s1109" style="position:absolute" from="11176,2824" to="14011,2824" strokecolor="purple" strokeweight=".25pt">
                      <v:stroke dashstyle="1 1" endcap="round"/>
                    </v:line>
                    <v:line id="_x0000_s1110" style="position:absolute" from="11176,2881" to="14011,2881" strokecolor="purple" strokeweight=".25pt">
                      <v:stroke dashstyle="1 1" endcap="round"/>
                    </v:line>
                    <v:line id="_x0000_s1111" style="position:absolute" from="11176,2938" to="14011,2938" strokecolor="purple" strokeweight=".25pt">
                      <v:stroke dashstyle="1 1" endcap="round"/>
                    </v:line>
                    <v:line id="_x0000_s1112" style="position:absolute" from="11176,2994" to="14011,2994" strokecolor="purple" strokeweight=".25pt">
                      <v:stroke dashstyle="1 1" endcap="round"/>
                    </v:line>
                    <v:line id="_x0000_s1113" style="position:absolute" from="11176,3051" to="14011,3051" strokecolor="purple" strokeweight=".25pt">
                      <v:stroke dashstyle="1 1" endcap="round"/>
                    </v:line>
                    <v:line id="_x0000_s1114" style="position:absolute" from="11176,3108" to="14011,3108" strokecolor="purple" strokeweight=".25pt">
                      <v:stroke dashstyle="1 1" endcap="round"/>
                    </v:line>
                    <v:line id="_x0000_s1115" style="position:absolute" from="11176,3164" to="14011,3164" strokecolor="purple" strokeweight=".25pt">
                      <v:stroke dashstyle="1 1" endcap="round"/>
                    </v:line>
                    <v:line id="_x0000_s1116" style="position:absolute" from="11176,3221" to="14011,3221" strokecolor="purple" strokeweight=".25pt">
                      <v:stroke dashstyle="1 1" endcap="round"/>
                    </v:line>
                    <v:line id="_x0000_s1117" style="position:absolute" from="11176,3278" to="14011,3278" strokecolor="purple" strokeweight=".25pt">
                      <v:stroke dashstyle="1 1" endcap="round"/>
                    </v:line>
                    <v:line id="_x0000_s1118" style="position:absolute" from="11176,3334" to="14011,3334" strokecolor="purple" strokeweight=".25pt">
                      <v:stroke dashstyle="1 1" endcap="round"/>
                    </v:line>
                    <v:line id="_x0000_s1119" style="position:absolute" from="11176,3391" to="14011,3391" strokecolor="purple" strokeweight=".25pt">
                      <v:stroke dashstyle="1 1" endcap="round"/>
                    </v:line>
                    <v:line id="_x0000_s1120" style="position:absolute" from="11176,3448" to="14011,3448" strokecolor="purple" strokeweight=".25pt">
                      <v:stroke dashstyle="1 1" endcap="round"/>
                    </v:line>
                    <v:line id="_x0000_s1121" style="position:absolute" from="11176,3504" to="14011,3504" strokecolor="purple" strokeweight=".25pt">
                      <v:stroke dashstyle="1 1" endcap="round"/>
                    </v:line>
                    <v:line id="_x0000_s1122" style="position:absolute" from="11176,3561" to="14011,3561" strokecolor="purple" strokeweight=".25pt">
                      <v:stroke dashstyle="1 1" endcap="round"/>
                    </v:line>
                    <v:line id="_x0000_s1123" style="position:absolute" from="11176,3618" to="14011,3618" strokecolor="purple" strokeweight=".25pt">
                      <v:stroke dashstyle="1 1" endcap="round"/>
                    </v:line>
                    <v:line id="_x0000_s1124" style="position:absolute" from="11176,3675" to="14011,3675" strokecolor="purple" strokeweight=".25pt">
                      <v:stroke dashstyle="1 1" endcap="round"/>
                    </v:line>
                    <v:line id="_x0000_s1125" style="position:absolute" from="11176,3731" to="14011,3731" strokecolor="purple" strokeweight=".25pt">
                      <v:stroke dashstyle="1 1" endcap="round"/>
                    </v:line>
                    <v:line id="_x0000_s1126" style="position:absolute" from="11176,3788" to="14011,3788" strokecolor="purple" strokeweight=".25pt">
                      <v:stroke dashstyle="1 1" endcap="round"/>
                    </v:line>
                    <v:line id="_x0000_s1127" style="position:absolute" from="11176,3845" to="14011,3845" strokecolor="purple" strokeweight=".25pt">
                      <v:stroke dashstyle="1 1" endcap="round"/>
                    </v:line>
                    <v:line id="_x0000_s1128" style="position:absolute" from="11176,1010" to="11176,3845" strokecolor="navy" strokeweight=".25pt"/>
                    <v:line id="_x0000_s1129" style="position:absolute" from="11459,1010" to="11459,3845" strokecolor="navy" strokeweight=".25pt"/>
                    <v:line id="_x0000_s1130" style="position:absolute" from="11743,1010" to="11743,3845" strokecolor="navy" strokeweight=".25pt"/>
                    <v:line id="_x0000_s1131" style="position:absolute" from="12026,1010" to="12026,3845" strokecolor="navy" strokeweight=".25pt"/>
                    <v:line id="_x0000_s1132" style="position:absolute" from="12310,1010" to="12310,3845" strokecolor="navy" strokeweight=".25pt"/>
                    <v:line id="_x0000_s1133" style="position:absolute" from="12593,1010" to="12593,3845" strokecolor="navy" strokeweight=".25pt"/>
                    <v:line id="_x0000_s1134" style="position:absolute" from="12877,1010" to="12877,3845" strokecolor="navy" strokeweight=".25pt"/>
                    <v:line id="_x0000_s1135" style="position:absolute" from="13160,1010" to="13160,3845" strokecolor="navy" strokeweight=".25pt"/>
                    <v:line id="_x0000_s1136" style="position:absolute" from="13444,1010" to="13444,3845" strokecolor="navy" strokeweight=".25pt"/>
                    <v:line id="_x0000_s1137" style="position:absolute" from="13727,1010" to="13727,3845" strokecolor="navy" strokeweight=".25pt"/>
                    <v:line id="_x0000_s1138" style="position:absolute" from="11176,1010" to="14011,1010" strokecolor="navy" strokeweight=".25pt"/>
                    <v:line id="_x0000_s1139" style="position:absolute" from="11176,1293" to="14011,1293" strokecolor="navy" strokeweight=".25pt"/>
                    <v:line id="_x0000_s1140" style="position:absolute" from="11176,1577" to="14011,1577" strokecolor="navy" strokeweight=".25pt"/>
                    <v:line id="_x0000_s1141" style="position:absolute" from="11176,1860" to="14011,1860" strokecolor="navy" strokeweight=".25pt"/>
                    <v:line id="_x0000_s1142" style="position:absolute" from="11176,2144" to="14011,2144" strokecolor="navy" strokeweight=".25pt"/>
                    <v:line id="_x0000_s1143" style="position:absolute" from="11176,2427" to="14011,2427" strokecolor="navy" strokeweight=".25pt"/>
                    <v:line id="_x0000_s1144" style="position:absolute" from="11176,2711" to="14011,2711" strokecolor="navy" strokeweight=".25pt"/>
                    <v:line id="_x0000_s1145" style="position:absolute" from="11176,2994" to="14011,2994" strokecolor="navy" strokeweight=".25pt"/>
                    <v:line id="_x0000_s1146" style="position:absolute" from="11176,3278" to="14011,3278" strokecolor="navy" strokeweight=".25pt"/>
                    <v:line id="_x0000_s1147" style="position:absolute" from="11176,3561" to="14011,3561" strokecolor="navy" strokeweight=".25pt"/>
                    <v:line id="_x0000_s1148" style="position:absolute" from="11176,1010" to="11176,3845" strokeweight=".5pt"/>
                    <v:line id="_x0000_s1149" style="position:absolute" from="11743,1010" to="11743,3845" strokeweight=".5pt"/>
                    <v:line id="_x0000_s1150" style="position:absolute" from="12310,1010" to="12310,3845" strokeweight=".5pt"/>
                    <v:line id="_x0000_s1151" style="position:absolute" from="12877,1010" to="12877,3845" strokeweight=".5pt"/>
                    <v:line id="_x0000_s1152" style="position:absolute" from="13444,1010" to="13444,3845" strokeweight=".5pt"/>
                    <v:line id="_x0000_s1153" style="position:absolute" from="14011,1010" to="14011,3845" strokeweight=".5pt"/>
                    <v:line id="_x0000_s1154" style="position:absolute" from="11176,1010" to="14011,1010" strokeweight=".5pt"/>
                    <v:line id="_x0000_s1155" style="position:absolute" from="11176,1577" to="14011,1577" strokeweight=".5pt"/>
                    <v:line id="_x0000_s1156" style="position:absolute" from="11176,2144" to="14011,2144" strokeweight=".5pt"/>
                    <v:line id="_x0000_s1157" style="position:absolute" from="11176,2711" to="14011,2711" strokeweight=".5pt"/>
                    <v:line id="_x0000_s1158" style="position:absolute" from="11176,3278" to="14011,3278" strokeweight=".5pt"/>
                    <v:line id="_x0000_s1159" style="position:absolute" from="11176,3845" to="14011,3845" strokeweight=".5pt"/>
                  </v:group>
                  <v:group id="_x0000_s1167" style="position:absolute;left:1382;top:8829;width:2835;height:100" coordorigin="11176,3805" coordsize="2835,100">
                    <v:line id="_x0000_s1161" style="position:absolute" from="11176,3845" to="14011,3845" strokeweight="1pt">
                      <v:stroke endarrow="block" endarrowwidth="narrow" endarrowlength="short"/>
                    </v:line>
                    <v:line id="_x0000_s1162" style="position:absolute" from="11176,3805" to="11176,3905" strokeweight="1pt"/>
                    <v:line id="_x0000_s1163" style="position:absolute" from="11743,3805" to="11743,3905" strokeweight="1pt"/>
                    <v:line id="_x0000_s1164" style="position:absolute" from="12310,3805" to="12310,3905" strokeweight="1pt"/>
                    <v:line id="_x0000_s1165" style="position:absolute" from="12877,3805" to="12877,3905" strokeweight="1pt"/>
                    <v:line id="_x0000_s1166" style="position:absolute" from="13444,3805" to="13444,3905" strokeweight="1pt"/>
                  </v:group>
                  <v:group id="_x0000_s1174" style="position:absolute;left:1342;top:6035;width:80;height:2835" coordorigin="11136,1010" coordsize="80,2835">
                    <v:line id="_x0000_s1168" style="position:absolute;flip:y" from="11176,1010" to="11176,3845" strokeweight="1pt">
                      <v:stroke endarrow="block" endarrowwidth="narrow" endarrowlength="short"/>
                    </v:line>
                    <v:line id="_x0000_s1169" style="position:absolute" from="11136,1577" to="11216,1577" strokeweight="1pt"/>
                    <v:line id="_x0000_s1170" style="position:absolute" from="11136,2144" to="11216,2144" strokeweight="1pt"/>
                    <v:line id="_x0000_s1171" style="position:absolute" from="11136,2711" to="11216,2711" strokeweight="1pt"/>
                    <v:line id="_x0000_s1172" style="position:absolute" from="11136,3278" to="11216,3278" strokeweight="1pt"/>
                    <v:line id="_x0000_s1173" style="position:absolute" from="11136,3845" to="11216,3845" strokeweight="1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84" type="#_x0000_t32" style="position:absolute;left:1382;top:6602;width:2289;height:1132;flip:y" o:connectortype="straight" strokeweight="1pt"/>
                  <v:shape id="_x0000_s1185" type="#_x0000_t202" style="position:absolute;left:1216;top:5497;width:1406;height:650;mso-wrap-style:none" filled="f" stroked="f">
                    <v:textbox style="mso-next-textbox:#_x0000_s1185">
                      <w:txbxContent>
                        <w:p w:rsidR="00CC5B91" w:rsidRDefault="00CC5B91">
                          <w:r w:rsidRPr="00EE7134">
                            <w:rPr>
                              <w:position w:val="-20"/>
                            </w:rPr>
                            <w:object w:dxaOrig="1120" w:dyaOrig="499">
                              <v:shape id="_x0000_i1258" type="#_x0000_t75" style="width:55.9pt;height:25.25pt" o:ole="">
                                <v:imagedata r:id="rId24" o:title=""/>
                              </v:shape>
                              <o:OLEObject Type="Embed" ProgID="Equation.DSMT4" ShapeID="_x0000_i1258" DrawAspect="Content" ObjectID="_1639896082" r:id="rId25"/>
                            </w:object>
                          </w:r>
                        </w:p>
                      </w:txbxContent>
                    </v:textbox>
                  </v:shape>
                  <v:shape id="_x0000_s1186" type="#_x0000_t202" style="position:absolute;left:2678;top:8807;width:2105;height:543;mso-wrap-style:none" filled="f" stroked="f">
                    <v:textbox style="mso-next-textbox:#_x0000_s1186">
                      <w:txbxContent>
                        <w:p w:rsidR="00CC5B91" w:rsidRDefault="00CC5B91" w:rsidP="007729F7">
                          <w:r w:rsidRPr="007729F7">
                            <w:rPr>
                              <w:position w:val="-14"/>
                            </w:rPr>
                            <w:object w:dxaOrig="1920" w:dyaOrig="460">
                              <v:shape id="_x0000_i1259" type="#_x0000_t75" style="width:90.8pt;height:22.05pt" o:ole="">
                                <v:imagedata r:id="rId26" o:title=""/>
                              </v:shape>
                              <o:OLEObject Type="Embed" ProgID="Equation.DSMT4" ShapeID="_x0000_i1259" DrawAspect="Content" ObjectID="_1639896083" r:id="rId27"/>
                            </w:object>
                          </w:r>
                        </w:p>
                      </w:txbxContent>
                    </v:textbox>
                  </v:shape>
                  <v:shape id="_x0000_s1187" type="#_x0000_t202" style="position:absolute;left:567;top:8019;width:855;height:510" filled="f" stroked="f">
                    <v:textbox>
                      <w:txbxContent>
                        <w:p w:rsidR="00CC5B91" w:rsidRDefault="00CC5B91">
                          <w:r w:rsidRPr="00EE7134">
                            <w:rPr>
                              <w:position w:val="-10"/>
                            </w:rPr>
                            <w:object w:dxaOrig="580" w:dyaOrig="320">
                              <v:shape id="_x0000_i1260" type="#_x0000_t75" style="width:31.15pt;height:17.75pt" o:ole="">
                                <v:imagedata r:id="rId28" o:title=""/>
                              </v:shape>
                              <o:OLEObject Type="Embed" ProgID="Equation.DSMT4" ShapeID="_x0000_i1260" DrawAspect="Content" ObjectID="_1639896084" r:id="rId29"/>
                            </w:object>
                          </w:r>
                        </w:p>
                      </w:txbxContent>
                    </v:textbox>
                  </v:shape>
                  <v:shape id="_x0000_s1188" type="#_x0000_t202" style="position:absolute;left:1547;top:8829;width:911;height:739;mso-wrap-style:none" filled="f" stroked="f">
                    <v:textbox style="mso-fit-shape-to-text:t">
                      <w:txbxContent>
                        <w:p w:rsidR="00CC5B91" w:rsidRDefault="00CC5B91">
                          <w:r w:rsidRPr="00EE7134">
                            <w:rPr>
                              <w:position w:val="-10"/>
                            </w:rPr>
                            <w:object w:dxaOrig="580" w:dyaOrig="320">
                              <v:shape id="_x0000_i1261" type="#_x0000_t75" style="width:31.15pt;height:17.75pt" o:ole="">
                                <v:imagedata r:id="rId30" o:title=""/>
                              </v:shape>
                              <o:OLEObject Type="Embed" ProgID="Equation.DSMT4" ShapeID="_x0000_i1261" DrawAspect="Content" ObjectID="_1639896085" r:id="rId31"/>
                            </w:object>
                          </w:r>
                        </w:p>
                      </w:txbxContent>
                    </v:textbox>
                  </v:shape>
                  <v:group id="_x0000_s2317" style="position:absolute;left:3678;top:6375;width:106;height:555;rotation:-180" coordorigin="1853,2397" coordsize="106,555">
                    <v:line id="_x0000_s2318" style="position:absolute;rotation:90" from="1681,2675" to="2236,2675" strokeweight="1.5pt"/>
                    <v:line id="_x0000_s2319" style="position:absolute;rotation:-90;flip:x" from="1853,2397" to="1959,2503" strokeweight="1pt"/>
                    <v:line id="_x0000_s2320" style="position:absolute;rotation:-90;flip:x" from="1853,2538" to="1959,2644" strokeweight="1pt"/>
                    <v:line id="_x0000_s2321" style="position:absolute;rotation:-90;flip:x" from="1853,2679" to="1959,2785" strokeweight="1pt"/>
                    <v:line id="_x0000_s2322" style="position:absolute;rotation:-90;flip:x" from="1853,2820" to="1959,2926" strokeweight="1pt"/>
                  </v:group>
                </v:group>
              </w:pict>
            </w:r>
            <w:r w:rsidR="00E138F6" w:rsidRPr="00E138F6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80" w:dyaOrig="320">
                <v:shape id="_x0000_i1034" type="#_x0000_t75" style="width:18.25pt;height:16.1pt" o:ole="">
                  <v:imagedata r:id="rId32" o:title=""/>
                </v:shape>
                <o:OLEObject Type="Embed" ProgID="Equation.DSMT4" ShapeID="_x0000_i1034" DrawAspect="Content" ObjectID="_1639895859" r:id="rId33"/>
              </w:object>
            </w:r>
            <w:r w:rsidR="00E138F6" w:rsidRPr="00E138F6">
              <w:rPr>
                <w:rFonts w:ascii="Adobe Arabic" w:hAnsi="Adobe Arabic" w:cs="Adobe Arabic"/>
                <w:sz w:val="36"/>
                <w:szCs w:val="36"/>
                <w:rtl/>
              </w:rPr>
              <w:t>بواسطة تقنية خاصة تمكنا من رسم المنحنى البياني الممثل لتغيرات</w:t>
            </w:r>
            <w:r w:rsidR="00E138F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تلة كربونات الكالسيوم بدلالة التركيز المولي للشوارد الهيدرونيوم </w:t>
            </w:r>
            <w:r w:rsidR="001C4F8A" w:rsidRPr="001C4F8A">
              <w:rPr>
                <w:position w:val="-18"/>
              </w:rPr>
              <w:object w:dxaOrig="1939" w:dyaOrig="460">
                <v:shape id="_x0000_i1035" type="#_x0000_t75" style="width:97.25pt;height:22.55pt" o:ole="">
                  <v:imagedata r:id="rId34" o:title=""/>
                </v:shape>
                <o:OLEObject Type="Embed" ProgID="Equation.DSMT4" ShapeID="_x0000_i1035" DrawAspect="Content" ObjectID="_1639895860" r:id="rId35"/>
              </w:object>
            </w:r>
            <w:r w:rsidR="00E138F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( </w:t>
            </w:r>
            <w:r w:rsidR="00E138F6">
              <w:rPr>
                <w:rFonts w:ascii="Adobe Arabic" w:hAnsi="Adobe Arabic" w:cs="Adobe Arabic" w:hint="cs"/>
                <w:sz w:val="36"/>
                <w:szCs w:val="36"/>
                <w:rtl/>
              </w:rPr>
              <w:t>الشكل - 1 - )</w:t>
            </w:r>
            <w:r w:rsidR="00B21CEB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E138F6" w:rsidRDefault="00E138F6" w:rsidP="00E138F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1 -  أنجز جدول تقدم التفاعل .</w:t>
            </w:r>
          </w:p>
          <w:p w:rsidR="00B74D3F" w:rsidRDefault="00E138F6" w:rsidP="00B74D3F">
            <w:pPr>
              <w:tabs>
                <w:tab w:val="left" w:pos="4071"/>
              </w:tabs>
              <w:bidi/>
              <w:spacing w:line="276" w:lineRule="auto"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2 - إعتمادا على البيان أوجد المتفاعل المحد ثم بيّن أن </w:t>
            </w:r>
            <w:r w:rsidR="007729F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B74D3F">
              <w:rPr>
                <w:rFonts w:hint="cs"/>
                <w:rtl/>
              </w:rPr>
              <w:t>:</w:t>
            </w:r>
          </w:p>
          <w:p w:rsidR="00E138F6" w:rsidRDefault="00932B56" w:rsidP="00B74D3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hint="cs"/>
                <w:rtl/>
              </w:rPr>
              <w:t>.</w:t>
            </w:r>
            <w:r w:rsidR="00B74D3F" w:rsidRPr="00932B56">
              <w:rPr>
                <w:position w:val="-14"/>
              </w:rPr>
              <w:object w:dxaOrig="1980" w:dyaOrig="420">
                <v:shape id="_x0000_i1036" type="#_x0000_t75" style="width:98.85pt;height:21.5pt" o:ole="">
                  <v:imagedata r:id="rId36" o:title=""/>
                </v:shape>
                <o:OLEObject Type="Embed" ProgID="Equation.DSMT4" ShapeID="_x0000_i1036" DrawAspect="Content" ObjectID="_1639895861" r:id="rId37"/>
              </w:object>
            </w:r>
          </w:p>
          <w:p w:rsidR="007729F7" w:rsidRDefault="00E138F6" w:rsidP="00E138F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أوجد العلاقة التي تربط </w:t>
            </w:r>
            <w:r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ين </w:t>
            </w:r>
            <w:r w:rsidRPr="00932B56">
              <w:rPr>
                <w:rFonts w:ascii="Adobe Arabic" w:hAnsi="Adobe Arabic" w:cs="Adobe Arabic"/>
                <w:position w:val="-20"/>
                <w:sz w:val="36"/>
                <w:szCs w:val="36"/>
              </w:rPr>
              <w:object w:dxaOrig="740" w:dyaOrig="499">
                <v:shape id="_x0000_i1037" type="#_x0000_t75" style="width:37.05pt;height:25.25pt" o:ole="">
                  <v:imagedata r:id="rId38" o:title=""/>
                </v:shape>
                <o:OLEObject Type="Embed" ProgID="Equation.DSMT4" ShapeID="_x0000_i1037" DrawAspect="Content" ObjectID="_1639895862" r:id="rId39"/>
              </w:object>
            </w:r>
            <w:r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</w:t>
            </w:r>
            <w:r w:rsidR="001C4F8A" w:rsidRPr="00932B56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760" w:dyaOrig="420">
                <v:shape id="_x0000_i1038" type="#_x0000_t75" style="width:37.6pt;height:21.5pt" o:ole="">
                  <v:imagedata r:id="rId40" o:title=""/>
                </v:shape>
                <o:OLEObject Type="Embed" ProgID="Equation.DSMT4" ShapeID="_x0000_i1038" DrawAspect="Content" ObjectID="_1639895863" r:id="rId41"/>
              </w:object>
            </w:r>
            <w:r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في كل لحظة </w:t>
            </w:r>
          </w:p>
          <w:p w:rsidR="00E138F6" w:rsidRDefault="004C7B62" w:rsidP="007729F7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E138F6"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دلالة </w:t>
            </w:r>
            <w:r w:rsidR="001C4F8A" w:rsidRPr="001C4F8A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1700" w:dyaOrig="440">
                <v:shape id="_x0000_i1039" type="#_x0000_t75" style="width:84.9pt;height:22.05pt" o:ole="">
                  <v:imagedata r:id="rId42" o:title=""/>
                </v:shape>
                <o:OLEObject Type="Embed" ProgID="Equation.DSMT4" ShapeID="_x0000_i1039" DrawAspect="Content" ObjectID="_1639895864" r:id="rId43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729F7" w:rsidRDefault="00A601A3" w:rsidP="00A601A3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 - أكتب المعادلة البيانية ثم استنتج الحجم </w:t>
            </w:r>
            <w:r w:rsidR="00932B56" w:rsidRPr="00EE7134">
              <w:rPr>
                <w:position w:val="-6"/>
              </w:rPr>
              <w:object w:dxaOrig="260" w:dyaOrig="320">
                <v:shape id="_x0000_i1040" type="#_x0000_t75" style="width:12.9pt;height:16.1pt" o:ole="">
                  <v:imagedata r:id="rId44" o:title=""/>
                </v:shape>
                <o:OLEObject Type="Embed" ProgID="Equation.DSMT4" ShapeID="_x0000_i1040" DrawAspect="Content" ObjectID="_1639895865" r:id="rId45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التركيز </w:t>
            </w:r>
          </w:p>
          <w:p w:rsidR="00A601A3" w:rsidRDefault="004C7B62" w:rsidP="007729F7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>المولي</w:t>
            </w:r>
            <w:r w:rsidR="00932B56" w:rsidRPr="00EE7134">
              <w:rPr>
                <w:position w:val="-6"/>
              </w:rPr>
              <w:object w:dxaOrig="240" w:dyaOrig="320">
                <v:shape id="_x0000_i1041" type="#_x0000_t75" style="width:11.3pt;height:16.1pt" o:ole="">
                  <v:imagedata r:id="rId46" o:title=""/>
                </v:shape>
                <o:OLEObject Type="Embed" ProgID="Equation.DSMT4" ShapeID="_x0000_i1041" DrawAspect="Content" ObjectID="_1639895866" r:id="rId47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>للمحلول الحمضي .</w:t>
            </w:r>
          </w:p>
          <w:p w:rsidR="001C4F8A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A601A3" w:rsidRDefault="00571A58" w:rsidP="00932B5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40"/>
                <w:szCs w:val="40"/>
                <w:rtl/>
                <w:lang w:eastAsia="fr-FR"/>
              </w:rPr>
              <w:pict>
                <v:group id="_x0000_s2447" style="position:absolute;left:0;text-align:left;margin-left:-6.15pt;margin-top:41.45pt;width:192.8pt;height:200.3pt;z-index:253371392" coordorigin="1077,9509" coordsize="3856,4006">
                  <v:shape id="_x0000_s2033" type="#_x0000_t202" style="position:absolute;left:2893;top:9878;width:1474;height:510" filled="f" stroked="f">
                    <v:textbox>
                      <w:txbxContent>
                        <w:p w:rsidR="00CC5B91" w:rsidRPr="005037FF" w:rsidRDefault="00CC5B91" w:rsidP="005037F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 xml:space="preserve">الشكل - 2 - </w:t>
                          </w:r>
                        </w:p>
                      </w:txbxContent>
                    </v:textbox>
                  </v:shape>
                  <v:group id="_x0000_s1324" style="position:absolute;left:1460;top:9962;width:2835;height:2835" coordorigin="11198,10897" coordsize="2835,2835">
                    <v:line id="_x0000_s1190" style="position:absolute" from="11198,10897" to="11198,13732" strokecolor="purple" strokeweight=".25pt">
                      <v:stroke dashstyle="1 1" endcap="round"/>
                    </v:line>
                    <v:line id="_x0000_s1191" style="position:absolute" from="11255,10897" to="11255,13732" strokecolor="purple" strokeweight=".25pt">
                      <v:stroke dashstyle="1 1" endcap="round"/>
                    </v:line>
                    <v:line id="_x0000_s1192" style="position:absolute" from="11311,10897" to="11311,13732" strokecolor="purple" strokeweight=".25pt">
                      <v:stroke dashstyle="1 1" endcap="round"/>
                    </v:line>
                    <v:line id="_x0000_s1193" style="position:absolute" from="11368,10897" to="11368,13732" strokecolor="purple" strokeweight=".25pt">
                      <v:stroke dashstyle="1 1" endcap="round"/>
                    </v:line>
                    <v:line id="_x0000_s1194" style="position:absolute" from="11425,10897" to="11425,13732" strokecolor="purple" strokeweight=".25pt">
                      <v:stroke dashstyle="1 1" endcap="round"/>
                    </v:line>
                    <v:line id="_x0000_s1195" style="position:absolute" from="11481,10897" to="11481,13732" strokecolor="purple" strokeweight=".25pt">
                      <v:stroke dashstyle="1 1" endcap="round"/>
                    </v:line>
                    <v:line id="_x0000_s1196" style="position:absolute" from="11538,10897" to="11538,13732" strokecolor="purple" strokeweight=".25pt">
                      <v:stroke dashstyle="1 1" endcap="round"/>
                    </v:line>
                    <v:line id="_x0000_s1197" style="position:absolute" from="11595,10897" to="11595,13732" strokecolor="purple" strokeweight=".25pt">
                      <v:stroke dashstyle="1 1" endcap="round"/>
                    </v:line>
                    <v:line id="_x0000_s1198" style="position:absolute" from="11652,10897" to="11652,13732" strokecolor="purple" strokeweight=".25pt">
                      <v:stroke dashstyle="1 1" endcap="round"/>
                    </v:line>
                    <v:line id="_x0000_s1199" style="position:absolute" from="11708,10897" to="11708,13732" strokecolor="purple" strokeweight=".25pt">
                      <v:stroke dashstyle="1 1" endcap="round"/>
                    </v:line>
                    <v:line id="_x0000_s1200" style="position:absolute" from="11765,10897" to="11765,13732" strokecolor="purple" strokeweight=".25pt">
                      <v:stroke dashstyle="1 1" endcap="round"/>
                    </v:line>
                    <v:line id="_x0000_s1201" style="position:absolute" from="11822,10897" to="11822,13732" strokecolor="purple" strokeweight=".25pt">
                      <v:stroke dashstyle="1 1" endcap="round"/>
                    </v:line>
                    <v:line id="_x0000_s1202" style="position:absolute" from="11878,10897" to="11878,13732" strokecolor="purple" strokeweight=".25pt">
                      <v:stroke dashstyle="1 1" endcap="round"/>
                    </v:line>
                    <v:line id="_x0000_s1203" style="position:absolute" from="11935,10897" to="11935,13732" strokecolor="purple" strokeweight=".25pt">
                      <v:stroke dashstyle="1 1" endcap="round"/>
                    </v:line>
                    <v:line id="_x0000_s1204" style="position:absolute" from="11992,10897" to="11992,13732" strokecolor="purple" strokeweight=".25pt">
                      <v:stroke dashstyle="1 1" endcap="round"/>
                    </v:line>
                    <v:line id="_x0000_s1205" style="position:absolute" from="12048,10897" to="12048,13732" strokecolor="purple" strokeweight=".25pt">
                      <v:stroke dashstyle="1 1" endcap="round"/>
                    </v:line>
                    <v:line id="_x0000_s1206" style="position:absolute" from="12105,10897" to="12105,13732" strokecolor="purple" strokeweight=".25pt">
                      <v:stroke dashstyle="1 1" endcap="round"/>
                    </v:line>
                    <v:line id="_x0000_s1207" style="position:absolute" from="12162,10897" to="12162,13732" strokecolor="purple" strokeweight=".25pt">
                      <v:stroke dashstyle="1 1" endcap="round"/>
                    </v:line>
                    <v:line id="_x0000_s1208" style="position:absolute" from="12218,10897" to="12218,13732" strokecolor="purple" strokeweight=".25pt">
                      <v:stroke dashstyle="1 1" endcap="round"/>
                    </v:line>
                    <v:line id="_x0000_s1209" style="position:absolute" from="12275,10897" to="12275,13732" strokecolor="purple" strokeweight=".25pt">
                      <v:stroke dashstyle="1 1" endcap="round"/>
                    </v:line>
                    <v:line id="_x0000_s1210" style="position:absolute" from="12332,10897" to="12332,13732" strokecolor="purple" strokeweight=".25pt">
                      <v:stroke dashstyle="1 1" endcap="round"/>
                    </v:line>
                    <v:line id="_x0000_s1211" style="position:absolute" from="12389,10897" to="12389,13732" strokecolor="purple" strokeweight=".25pt">
                      <v:stroke dashstyle="1 1" endcap="round"/>
                    </v:line>
                    <v:line id="_x0000_s1212" style="position:absolute" from="12445,10897" to="12445,13732" strokecolor="purple" strokeweight=".25pt">
                      <v:stroke dashstyle="1 1" endcap="round"/>
                    </v:line>
                    <v:line id="_x0000_s1213" style="position:absolute" from="12502,10897" to="12502,13732" strokecolor="purple" strokeweight=".25pt">
                      <v:stroke dashstyle="1 1" endcap="round"/>
                    </v:line>
                    <v:line id="_x0000_s1214" style="position:absolute" from="12559,10897" to="12559,13732" strokecolor="purple" strokeweight=".25pt">
                      <v:stroke dashstyle="1 1" endcap="round"/>
                    </v:line>
                    <v:line id="_x0000_s1215" style="position:absolute" from="12615,10897" to="12615,13732" strokecolor="purple" strokeweight=".25pt">
                      <v:stroke dashstyle="1 1" endcap="round"/>
                    </v:line>
                    <v:line id="_x0000_s1216" style="position:absolute" from="12672,10897" to="12672,13732" strokecolor="purple" strokeweight=".25pt">
                      <v:stroke dashstyle="1 1" endcap="round"/>
                    </v:line>
                    <v:line id="_x0000_s1217" style="position:absolute" from="12729,10897" to="12729,13732" strokecolor="purple" strokeweight=".25pt">
                      <v:stroke dashstyle="1 1" endcap="round"/>
                    </v:line>
                    <v:line id="_x0000_s1218" style="position:absolute" from="12785,10897" to="12785,13732" strokecolor="purple" strokeweight=".25pt">
                      <v:stroke dashstyle="1 1" endcap="round"/>
                    </v:line>
                    <v:line id="_x0000_s1219" style="position:absolute" from="12842,10897" to="12842,13732" strokecolor="purple" strokeweight=".25pt">
                      <v:stroke dashstyle="1 1" endcap="round"/>
                    </v:line>
                    <v:line id="_x0000_s1220" style="position:absolute" from="12899,10897" to="12899,13732" strokecolor="purple" strokeweight=".25pt">
                      <v:stroke dashstyle="1 1" endcap="round"/>
                    </v:line>
                    <v:line id="_x0000_s1221" style="position:absolute" from="12955,10897" to="12955,13732" strokecolor="purple" strokeweight=".25pt">
                      <v:stroke dashstyle="1 1" endcap="round"/>
                    </v:line>
                    <v:line id="_x0000_s1222" style="position:absolute" from="13012,10897" to="13012,13732" strokecolor="purple" strokeweight=".25pt">
                      <v:stroke dashstyle="1 1" endcap="round"/>
                    </v:line>
                    <v:line id="_x0000_s1223" style="position:absolute" from="13069,10897" to="13069,13732" strokecolor="purple" strokeweight=".25pt">
                      <v:stroke dashstyle="1 1" endcap="round"/>
                    </v:line>
                    <v:line id="_x0000_s1224" style="position:absolute" from="13126,10897" to="13126,13732" strokecolor="purple" strokeweight=".25pt">
                      <v:stroke dashstyle="1 1" endcap="round"/>
                    </v:line>
                    <v:line id="_x0000_s1225" style="position:absolute" from="13182,10897" to="13182,13732" strokecolor="purple" strokeweight=".25pt">
                      <v:stroke dashstyle="1 1" endcap="round"/>
                    </v:line>
                    <v:line id="_x0000_s1226" style="position:absolute" from="13239,10897" to="13239,13732" strokecolor="purple" strokeweight=".25pt">
                      <v:stroke dashstyle="1 1" endcap="round"/>
                    </v:line>
                    <v:line id="_x0000_s1227" style="position:absolute" from="13296,10897" to="13296,13732" strokecolor="purple" strokeweight=".25pt">
                      <v:stroke dashstyle="1 1" endcap="round"/>
                    </v:line>
                    <v:line id="_x0000_s1228" style="position:absolute" from="13352,10897" to="13352,13732" strokecolor="purple" strokeweight=".25pt">
                      <v:stroke dashstyle="1 1" endcap="round"/>
                    </v:line>
                    <v:line id="_x0000_s1229" style="position:absolute" from="13409,10897" to="13409,13732" strokecolor="purple" strokeweight=".25pt">
                      <v:stroke dashstyle="1 1" endcap="round"/>
                    </v:line>
                    <v:line id="_x0000_s1230" style="position:absolute" from="13466,10897" to="13466,13732" strokecolor="purple" strokeweight=".25pt">
                      <v:stroke dashstyle="1 1" endcap="round"/>
                    </v:line>
                    <v:line id="_x0000_s1231" style="position:absolute" from="13522,10897" to="13522,13732" strokecolor="purple" strokeweight=".25pt">
                      <v:stroke dashstyle="1 1" endcap="round"/>
                    </v:line>
                    <v:line id="_x0000_s1232" style="position:absolute" from="13579,10897" to="13579,13732" strokecolor="purple" strokeweight=".25pt">
                      <v:stroke dashstyle="1 1" endcap="round"/>
                    </v:line>
                    <v:line id="_x0000_s1233" style="position:absolute" from="13636,10897" to="13636,13732" strokecolor="purple" strokeweight=".25pt">
                      <v:stroke dashstyle="1 1" endcap="round"/>
                    </v:line>
                    <v:line id="_x0000_s1234" style="position:absolute" from="13692,10897" to="13692,13732" strokecolor="purple" strokeweight=".25pt">
                      <v:stroke dashstyle="1 1" endcap="round"/>
                    </v:line>
                    <v:line id="_x0000_s1235" style="position:absolute" from="13749,10897" to="13749,13732" strokecolor="purple" strokeweight=".25pt">
                      <v:stroke dashstyle="1 1" endcap="round"/>
                    </v:line>
                    <v:line id="_x0000_s1236" style="position:absolute" from="13806,10897" to="13806,13732" strokecolor="purple" strokeweight=".25pt">
                      <v:stroke dashstyle="1 1" endcap="round"/>
                    </v:line>
                    <v:line id="_x0000_s1237" style="position:absolute" from="13863,10897" to="13863,13732" strokecolor="purple" strokeweight=".25pt">
                      <v:stroke dashstyle="1 1" endcap="round"/>
                    </v:line>
                    <v:line id="_x0000_s1238" style="position:absolute" from="13919,10897" to="13919,13732" strokecolor="purple" strokeweight=".25pt">
                      <v:stroke dashstyle="1 1" endcap="round"/>
                    </v:line>
                    <v:line id="_x0000_s1239" style="position:absolute" from="13976,10897" to="13976,13732" strokecolor="purple" strokeweight=".25pt">
                      <v:stroke dashstyle="1 1" endcap="round"/>
                    </v:line>
                    <v:line id="_x0000_s1240" style="position:absolute" from="14033,10897" to="14033,13732" strokecolor="purple" strokeweight=".25pt">
                      <v:stroke dashstyle="1 1" endcap="round"/>
                    </v:line>
                    <v:line id="_x0000_s1241" style="position:absolute" from="11198,10897" to="14033,10897" strokecolor="purple" strokeweight=".25pt">
                      <v:stroke dashstyle="1 1" endcap="round"/>
                    </v:line>
                    <v:line id="_x0000_s1242" style="position:absolute" from="11198,10954" to="14033,10954" strokecolor="purple" strokeweight=".25pt">
                      <v:stroke dashstyle="1 1" endcap="round"/>
                    </v:line>
                    <v:line id="_x0000_s1243" style="position:absolute" from="11198,11010" to="14033,11010" strokecolor="purple" strokeweight=".25pt">
                      <v:stroke dashstyle="1 1" endcap="round"/>
                    </v:line>
                    <v:line id="_x0000_s1244" style="position:absolute" from="11198,11067" to="14033,11067" strokecolor="purple" strokeweight=".25pt">
                      <v:stroke dashstyle="1 1" endcap="round"/>
                    </v:line>
                    <v:line id="_x0000_s1245" style="position:absolute" from="11198,11124" to="14033,11124" strokecolor="purple" strokeweight=".25pt">
                      <v:stroke dashstyle="1 1" endcap="round"/>
                    </v:line>
                    <v:line id="_x0000_s1246" style="position:absolute" from="11198,11180" to="14033,11180" strokecolor="purple" strokeweight=".25pt">
                      <v:stroke dashstyle="1 1" endcap="round"/>
                    </v:line>
                    <v:line id="_x0000_s1247" style="position:absolute" from="11198,11237" to="14033,11237" strokecolor="purple" strokeweight=".25pt">
                      <v:stroke dashstyle="1 1" endcap="round"/>
                    </v:line>
                    <v:line id="_x0000_s1248" style="position:absolute" from="11198,11294" to="14033,11294" strokecolor="purple" strokeweight=".25pt">
                      <v:stroke dashstyle="1 1" endcap="round"/>
                    </v:line>
                    <v:line id="_x0000_s1249" style="position:absolute" from="11198,11351" to="14033,11351" strokecolor="purple" strokeweight=".25pt">
                      <v:stroke dashstyle="1 1" endcap="round"/>
                    </v:line>
                    <v:line id="_x0000_s1250" style="position:absolute" from="11198,11407" to="14033,11407" strokecolor="purple" strokeweight=".25pt">
                      <v:stroke dashstyle="1 1" endcap="round"/>
                    </v:line>
                    <v:line id="_x0000_s1251" style="position:absolute" from="11198,11464" to="14033,11464" strokecolor="purple" strokeweight=".25pt">
                      <v:stroke dashstyle="1 1" endcap="round"/>
                    </v:line>
                    <v:line id="_x0000_s1252" style="position:absolute" from="11198,11521" to="14033,11521" strokecolor="purple" strokeweight=".25pt">
                      <v:stroke dashstyle="1 1" endcap="round"/>
                    </v:line>
                    <v:line id="_x0000_s1253" style="position:absolute" from="11198,11577" to="14033,11577" strokecolor="purple" strokeweight=".25pt">
                      <v:stroke dashstyle="1 1" endcap="round"/>
                    </v:line>
                    <v:line id="_x0000_s1254" style="position:absolute" from="11198,11634" to="14033,11634" strokecolor="purple" strokeweight=".25pt">
                      <v:stroke dashstyle="1 1" endcap="round"/>
                    </v:line>
                    <v:line id="_x0000_s1255" style="position:absolute" from="11198,11691" to="14033,11691" strokecolor="purple" strokeweight=".25pt">
                      <v:stroke dashstyle="1 1" endcap="round"/>
                    </v:line>
                    <v:line id="_x0000_s1256" style="position:absolute" from="11198,11747" to="14033,11747" strokecolor="purple" strokeweight=".25pt">
                      <v:stroke dashstyle="1 1" endcap="round"/>
                    </v:line>
                    <v:line id="_x0000_s1257" style="position:absolute" from="11198,11804" to="14033,11804" strokecolor="purple" strokeweight=".25pt">
                      <v:stroke dashstyle="1 1" endcap="round"/>
                    </v:line>
                    <v:line id="_x0000_s1258" style="position:absolute" from="11198,11861" to="14033,11861" strokecolor="purple" strokeweight=".25pt">
                      <v:stroke dashstyle="1 1" endcap="round"/>
                    </v:line>
                    <v:line id="_x0000_s1259" style="position:absolute" from="11198,11917" to="14033,11917" strokecolor="purple" strokeweight=".25pt">
                      <v:stroke dashstyle="1 1" endcap="round"/>
                    </v:line>
                    <v:line id="_x0000_s1260" style="position:absolute" from="11198,11974" to="14033,11974" strokecolor="purple" strokeweight=".25pt">
                      <v:stroke dashstyle="1 1" endcap="round"/>
                    </v:line>
                    <v:line id="_x0000_s1261" style="position:absolute" from="11198,12031" to="14033,12031" strokecolor="purple" strokeweight=".25pt">
                      <v:stroke dashstyle="1 1" endcap="round"/>
                    </v:line>
                    <v:line id="_x0000_s1262" style="position:absolute" from="11198,12088" to="14033,12088" strokecolor="purple" strokeweight=".25pt">
                      <v:stroke dashstyle="1 1" endcap="round"/>
                    </v:line>
                    <v:line id="_x0000_s1263" style="position:absolute" from="11198,12144" to="14033,12144" strokecolor="purple" strokeweight=".25pt">
                      <v:stroke dashstyle="1 1" endcap="round"/>
                    </v:line>
                    <v:line id="_x0000_s1264" style="position:absolute" from="11198,12201" to="14033,12201" strokecolor="purple" strokeweight=".25pt">
                      <v:stroke dashstyle="1 1" endcap="round"/>
                    </v:line>
                    <v:line id="_x0000_s1265" style="position:absolute" from="11198,12258" to="14033,12258" strokecolor="purple" strokeweight=".25pt">
                      <v:stroke dashstyle="1 1" endcap="round"/>
                    </v:line>
                    <v:line id="_x0000_s1266" style="position:absolute" from="11198,12314" to="14033,12314" strokecolor="purple" strokeweight=".25pt">
                      <v:stroke dashstyle="1 1" endcap="round"/>
                    </v:line>
                    <v:line id="_x0000_s1267" style="position:absolute" from="11198,12371" to="14033,12371" strokecolor="purple" strokeweight=".25pt">
                      <v:stroke dashstyle="1 1" endcap="round"/>
                    </v:line>
                    <v:line id="_x0000_s1268" style="position:absolute" from="11198,12428" to="14033,12428" strokecolor="purple" strokeweight=".25pt">
                      <v:stroke dashstyle="1 1" endcap="round"/>
                    </v:line>
                    <v:line id="_x0000_s1269" style="position:absolute" from="11198,12484" to="14033,12484" strokecolor="purple" strokeweight=".25pt">
                      <v:stroke dashstyle="1 1" endcap="round"/>
                    </v:line>
                    <v:line id="_x0000_s1270" style="position:absolute" from="11198,12541" to="14033,12541" strokecolor="purple" strokeweight=".25pt">
                      <v:stroke dashstyle="1 1" endcap="round"/>
                    </v:line>
                    <v:line id="_x0000_s1271" style="position:absolute" from="11198,12598" to="14033,12598" strokecolor="purple" strokeweight=".25pt">
                      <v:stroke dashstyle="1 1" endcap="round"/>
                    </v:line>
                    <v:line id="_x0000_s1272" style="position:absolute" from="11198,12654" to="14033,12654" strokecolor="purple" strokeweight=".25pt">
                      <v:stroke dashstyle="1 1" endcap="round"/>
                    </v:line>
                    <v:line id="_x0000_s1273" style="position:absolute" from="11198,12711" to="14033,12711" strokecolor="purple" strokeweight=".25pt">
                      <v:stroke dashstyle="1 1" endcap="round"/>
                    </v:line>
                    <v:line id="_x0000_s1274" style="position:absolute" from="11198,12768" to="14033,12768" strokecolor="purple" strokeweight=".25pt">
                      <v:stroke dashstyle="1 1" endcap="round"/>
                    </v:line>
                    <v:line id="_x0000_s1275" style="position:absolute" from="11198,12825" to="14033,12825" strokecolor="purple" strokeweight=".25pt">
                      <v:stroke dashstyle="1 1" endcap="round"/>
                    </v:line>
                    <v:line id="_x0000_s1276" style="position:absolute" from="11198,12881" to="14033,12881" strokecolor="purple" strokeweight=".25pt">
                      <v:stroke dashstyle="1 1" endcap="round"/>
                    </v:line>
                    <v:line id="_x0000_s1277" style="position:absolute" from="11198,12938" to="14033,12938" strokecolor="purple" strokeweight=".25pt">
                      <v:stroke dashstyle="1 1" endcap="round"/>
                    </v:line>
                    <v:line id="_x0000_s1278" style="position:absolute" from="11198,12995" to="14033,12995" strokecolor="purple" strokeweight=".25pt">
                      <v:stroke dashstyle="1 1" endcap="round"/>
                    </v:line>
                    <v:line id="_x0000_s1279" style="position:absolute" from="11198,13051" to="14033,13051" strokecolor="purple" strokeweight=".25pt">
                      <v:stroke dashstyle="1 1" endcap="round"/>
                    </v:line>
                    <v:line id="_x0000_s1280" style="position:absolute" from="11198,13108" to="14033,13108" strokecolor="purple" strokeweight=".25pt">
                      <v:stroke dashstyle="1 1" endcap="round"/>
                    </v:line>
                    <v:line id="_x0000_s1281" style="position:absolute" from="11198,13165" to="14033,13165" strokecolor="purple" strokeweight=".25pt">
                      <v:stroke dashstyle="1 1" endcap="round"/>
                    </v:line>
                    <v:line id="_x0000_s1282" style="position:absolute" from="11198,13221" to="14033,13221" strokecolor="purple" strokeweight=".25pt">
                      <v:stroke dashstyle="1 1" endcap="round"/>
                    </v:line>
                    <v:line id="_x0000_s1283" style="position:absolute" from="11198,13278" to="14033,13278" strokecolor="purple" strokeweight=".25pt">
                      <v:stroke dashstyle="1 1" endcap="round"/>
                    </v:line>
                    <v:line id="_x0000_s1284" style="position:absolute" from="11198,13335" to="14033,13335" strokecolor="purple" strokeweight=".25pt">
                      <v:stroke dashstyle="1 1" endcap="round"/>
                    </v:line>
                    <v:line id="_x0000_s1285" style="position:absolute" from="11198,13391" to="14033,13391" strokecolor="purple" strokeweight=".25pt">
                      <v:stroke dashstyle="1 1" endcap="round"/>
                    </v:line>
                    <v:line id="_x0000_s1286" style="position:absolute" from="11198,13448" to="14033,13448" strokecolor="purple" strokeweight=".25pt">
                      <v:stroke dashstyle="1 1" endcap="round"/>
                    </v:line>
                    <v:line id="_x0000_s1287" style="position:absolute" from="11198,13505" to="14033,13505" strokecolor="purple" strokeweight=".25pt">
                      <v:stroke dashstyle="1 1" endcap="round"/>
                    </v:line>
                    <v:line id="_x0000_s1288" style="position:absolute" from="11198,13562" to="14033,13562" strokecolor="purple" strokeweight=".25pt">
                      <v:stroke dashstyle="1 1" endcap="round"/>
                    </v:line>
                    <v:line id="_x0000_s1289" style="position:absolute" from="11198,13618" to="14033,13618" strokecolor="purple" strokeweight=".25pt">
                      <v:stroke dashstyle="1 1" endcap="round"/>
                    </v:line>
                    <v:line id="_x0000_s1290" style="position:absolute" from="11198,13675" to="14033,13675" strokecolor="purple" strokeweight=".25pt">
                      <v:stroke dashstyle="1 1" endcap="round"/>
                    </v:line>
                    <v:line id="_x0000_s1291" style="position:absolute" from="11198,13732" to="14033,13732" strokecolor="purple" strokeweight=".25pt">
                      <v:stroke dashstyle="1 1" endcap="round"/>
                    </v:line>
                    <v:line id="_x0000_s1292" style="position:absolute" from="11198,10897" to="11198,13732" strokecolor="navy" strokeweight=".25pt"/>
                    <v:line id="_x0000_s1293" style="position:absolute" from="11481,10897" to="11481,13732" strokecolor="navy" strokeweight=".25pt"/>
                    <v:line id="_x0000_s1294" style="position:absolute" from="11765,10897" to="11765,13732" strokecolor="navy" strokeweight=".25pt"/>
                    <v:line id="_x0000_s1295" style="position:absolute" from="12048,10897" to="12048,13732" strokecolor="navy" strokeweight=".25pt"/>
                    <v:line id="_x0000_s1296" style="position:absolute" from="12332,10897" to="12332,13732" strokecolor="navy" strokeweight=".25pt"/>
                    <v:line id="_x0000_s1297" style="position:absolute" from="12615,10897" to="12615,13732" strokecolor="navy" strokeweight=".25pt"/>
                    <v:line id="_x0000_s1298" style="position:absolute" from="12899,10897" to="12899,13732" strokecolor="navy" strokeweight=".25pt"/>
                    <v:line id="_x0000_s1299" style="position:absolute" from="13182,10897" to="13182,13732" strokecolor="navy" strokeweight=".25pt"/>
                    <v:line id="_x0000_s1300" style="position:absolute" from="13466,10897" to="13466,13732" strokecolor="navy" strokeweight=".25pt"/>
                    <v:line id="_x0000_s1301" style="position:absolute" from="13749,10897" to="13749,13732" strokecolor="navy" strokeweight=".25pt"/>
                    <v:line id="_x0000_s1302" style="position:absolute" from="11198,10897" to="14033,10897" strokecolor="navy" strokeweight=".25pt"/>
                    <v:line id="_x0000_s1303" style="position:absolute" from="11198,11180" to="14033,11180" strokecolor="navy" strokeweight=".25pt"/>
                    <v:line id="_x0000_s1304" style="position:absolute" from="11198,11464" to="14033,11464" strokecolor="navy" strokeweight=".25pt"/>
                    <v:line id="_x0000_s1305" style="position:absolute" from="11198,11747" to="14033,11747" strokecolor="navy" strokeweight=".25pt"/>
                    <v:line id="_x0000_s1306" style="position:absolute" from="11198,12031" to="14033,12031" strokecolor="navy" strokeweight=".25pt"/>
                    <v:line id="_x0000_s1307" style="position:absolute" from="11198,12314" to="14033,12314" strokecolor="navy" strokeweight=".25pt"/>
                    <v:line id="_x0000_s1308" style="position:absolute" from="11198,12598" to="14033,12598" strokecolor="navy" strokeweight=".25pt"/>
                    <v:line id="_x0000_s1309" style="position:absolute" from="11198,12881" to="14033,12881" strokecolor="navy" strokeweight=".25pt"/>
                    <v:line id="_x0000_s1310" style="position:absolute" from="11198,13165" to="14033,13165" strokecolor="navy" strokeweight=".25pt"/>
                    <v:line id="_x0000_s1311" style="position:absolute" from="11198,13448" to="14033,13448" strokecolor="navy" strokeweight=".25pt"/>
                    <v:line id="_x0000_s1312" style="position:absolute" from="11198,10897" to="11198,13732" strokeweight=".5pt"/>
                    <v:line id="_x0000_s1313" style="position:absolute" from="11765,10897" to="11765,13732" strokeweight=".5pt"/>
                    <v:line id="_x0000_s1314" style="position:absolute" from="12332,10897" to="12332,13732" strokeweight=".5pt"/>
                    <v:line id="_x0000_s1315" style="position:absolute" from="12899,10897" to="12899,13732" strokeweight=".5pt"/>
                    <v:line id="_x0000_s1316" style="position:absolute" from="13466,10897" to="13466,13732" strokeweight=".5pt"/>
                    <v:line id="_x0000_s1317" style="position:absolute" from="14033,10897" to="14033,13732" strokeweight=".5pt"/>
                    <v:line id="_x0000_s1318" style="position:absolute" from="11198,10897" to="14033,10897" strokeweight=".5pt"/>
                    <v:line id="_x0000_s1319" style="position:absolute" from="11198,11464" to="14033,11464" strokeweight=".5pt"/>
                    <v:line id="_x0000_s1320" style="position:absolute" from="11198,12031" to="14033,12031" strokeweight=".5pt"/>
                    <v:line id="_x0000_s1321" style="position:absolute" from="11198,12598" to="14033,12598" strokeweight=".5pt"/>
                    <v:line id="_x0000_s1322" style="position:absolute" from="11198,13165" to="14033,13165" strokeweight=".5pt"/>
                    <v:line id="_x0000_s1323" style="position:absolute" from="11198,13732" to="14033,13732" strokeweight=".5pt"/>
                  </v:group>
                  <v:group id="_x0000_s1331" style="position:absolute;left:1460;top:12758;width:2835;height:100" coordorigin="11198,13692" coordsize="2835,100">
                    <v:line id="_x0000_s1325" style="position:absolute" from="11198,13732" to="14033,13732" strokeweight="1pt">
                      <v:stroke endarrow="block" endarrowwidth="narrow" endarrowlength="short"/>
                    </v:line>
                    <v:line id="_x0000_s1326" style="position:absolute" from="11198,13692" to="11198,13792" strokeweight="1pt"/>
                    <v:line id="_x0000_s1327" style="position:absolute" from="11765,13692" to="11765,13792" strokeweight="1pt"/>
                    <v:line id="_x0000_s1328" style="position:absolute" from="12332,13692" to="12332,13792" strokeweight="1pt"/>
                    <v:line id="_x0000_s1329" style="position:absolute" from="12899,13692" to="12899,13792" strokeweight="1pt"/>
                    <v:line id="_x0000_s1330" style="position:absolute" from="13466,13692" to="13466,13792" strokeweight="1pt"/>
                  </v:group>
                  <v:group id="_x0000_s1338" style="position:absolute;left:1420;top:9962;width:80;height:2835" coordorigin="11158,10897" coordsize="80,2835">
                    <v:line id="_x0000_s1332" style="position:absolute;flip:y" from="11198,10897" to="11198,13732" strokeweight="1pt">
                      <v:stroke endarrow="block" endarrowwidth="narrow" endarrowlength="short"/>
                    </v:line>
                    <v:line id="_x0000_s1333" style="position:absolute" from="11158,11464" to="11238,11464" strokeweight="1pt"/>
                    <v:line id="_x0000_s1334" style="position:absolute" from="11158,12031" to="11238,12031" strokeweight="1pt"/>
                    <v:line id="_x0000_s1335" style="position:absolute" from="11158,12598" to="11238,12598" strokeweight="1pt"/>
                    <v:line id="_x0000_s1336" style="position:absolute" from="11158,13165" to="11238,13165" strokeweight="1pt"/>
                    <v:line id="_x0000_s1337" style="position:absolute" from="11158,13732" to="11238,13732" strokeweight="1pt"/>
                  </v:group>
                  <v:shape id="_x0000_s1348" style="position:absolute;left:1469;top:10873;width:1432;height:1234" coordsize="1432,1234" path="m,c9,27,38,123,55,166v17,43,18,47,48,95c133,309,161,365,237,451v76,86,163,209,324,324c722,890,1057,1063,1202,1139v145,76,182,75,230,95e" filled="f" strokeweight="1pt">
                    <v:path arrowok="t"/>
                  </v:shape>
                  <v:shape id="_x0000_s1386" type="#_x0000_t202" style="position:absolute;left:1321;top:9509;width:1309;height:760;mso-wrap-style:none" filled="f" stroked="f">
                    <v:textbox style="mso-fit-shape-to-text:t">
                      <w:txbxContent>
                        <w:p w:rsidR="00CC5B91" w:rsidRDefault="00CC5B91">
                          <w:r w:rsidRPr="003439F9">
                            <w:rPr>
                              <w:position w:val="-10"/>
                            </w:rPr>
                            <w:object w:dxaOrig="800" w:dyaOrig="300">
                              <v:shape id="_x0000_i1262" type="#_x0000_t75" style="width:51.05pt;height:18.8pt" o:ole="">
                                <v:imagedata r:id="rId48" o:title=""/>
                              </v:shape>
                              <o:OLEObject Type="Embed" ProgID="Equation.DSMT4" ShapeID="_x0000_i1262" DrawAspect="Content" ObjectID="_1639896086" r:id="rId49"/>
                            </w:object>
                          </w:r>
                        </w:p>
                      </w:txbxContent>
                    </v:textbox>
                  </v:shape>
                  <v:shape id="_x0000_s1387" type="#_x0000_t202" style="position:absolute;left:4160;top:12450;width:773;height:443;mso-wrap-style:none" filled="f" stroked="f">
                    <v:textbox>
                      <w:txbxContent>
                        <w:p w:rsidR="00CC5B91" w:rsidRDefault="00CC5B91" w:rsidP="00115A4B">
                          <w:r w:rsidRPr="003439F9">
                            <w:rPr>
                              <w:position w:val="-10"/>
                            </w:rPr>
                            <w:object w:dxaOrig="380" w:dyaOrig="300">
                              <v:shape id="_x0000_i1263" type="#_x0000_t75" style="width:24.2pt;height:18.8pt" o:ole="">
                                <v:imagedata r:id="rId50" o:title=""/>
                              </v:shape>
                              <o:OLEObject Type="Embed" ProgID="Equation.DSMT4" ShapeID="_x0000_i1263" DrawAspect="Content" ObjectID="_1639896087" r:id="rId51"/>
                            </w:object>
                          </w:r>
                        </w:p>
                      </w:txbxContent>
                    </v:textbox>
                  </v:shape>
                  <v:shape id="_x0000_s1389" type="#_x0000_t202" style="position:absolute;left:1687;top:12798;width:687;height:717;mso-wrap-style:none" filled="f" stroked="f">
                    <v:textbox style="mso-fit-shape-to-text:t">
                      <w:txbxContent>
                        <w:p w:rsidR="00CC5B91" w:rsidRDefault="00CC5B91" w:rsidP="00115A4B">
                          <w:r w:rsidRPr="00115A4B">
                            <w:rPr>
                              <w:position w:val="-6"/>
                            </w:rPr>
                            <w:object w:dxaOrig="320" w:dyaOrig="260">
                              <v:shape id="_x0000_i1264" type="#_x0000_t75" style="width:19.9pt;height:16.65pt" o:ole="">
                                <v:imagedata r:id="rId52" o:title=""/>
                              </v:shape>
                              <o:OLEObject Type="Embed" ProgID="Equation.DSMT4" ShapeID="_x0000_i1264" DrawAspect="Content" ObjectID="_1639896088" r:id="rId53"/>
                            </w:object>
                          </w:r>
                        </w:p>
                      </w:txbxContent>
                    </v:textbox>
                  </v:shape>
                  <v:shape id="_x0000_s1391" type="#_x0000_t202" style="position:absolute;left:1077;top:11980;width:472;height:685;mso-wrap-style:none" filled="f" stroked="f">
                    <v:textbox style="mso-fit-shape-to-text:t">
                      <w:txbxContent>
                        <w:p w:rsidR="00CC5B91" w:rsidRDefault="00CC5B91" w:rsidP="00115A4B">
                          <w:r w:rsidRPr="00115A4B">
                            <w:rPr>
                              <w:position w:val="-4"/>
                            </w:rPr>
                            <w:object w:dxaOrig="139" w:dyaOrig="240">
                              <v:shape id="_x0000_i1265" type="#_x0000_t75" style="width:9.15pt;height:15.05pt" o:ole="">
                                <v:imagedata r:id="rId54" o:title=""/>
                              </v:shape>
                              <o:OLEObject Type="Embed" ProgID="Equation.DSMT4" ShapeID="_x0000_i1265" DrawAspect="Content" ObjectID="_1639896089" r:id="rId55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A601A3" w:rsidRPr="00E138F6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540" w:dyaOrig="320">
                <v:shape id="_x0000_i1042" type="#_x0000_t75" style="width:26.85pt;height:16.1pt" o:ole="">
                  <v:imagedata r:id="rId56" o:title=""/>
                </v:shape>
                <o:OLEObject Type="Embed" ProgID="Equation.DSMT4" ShapeID="_x0000_i1042" DrawAspect="Content" ObjectID="_1639895867" r:id="rId57"/>
              </w:objec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إنطلاقا من التفاعل الكيميائي السابق و بواسطة تقنية </w:t>
            </w:r>
            <w:r w:rsidR="004C7B62" w:rsidRPr="00EE7134">
              <w:rPr>
                <w:position w:val="-6"/>
              </w:rPr>
              <w:object w:dxaOrig="760" w:dyaOrig="300">
                <v:shape id="_x0000_i1043" type="#_x0000_t75" style="width:37.6pt;height:15.05pt" o:ole="">
                  <v:imagedata r:id="rId58" o:title=""/>
                </v:shape>
                <o:OLEObject Type="Embed" ProgID="Equation.DSMT4" ShapeID="_x0000_i1043" DrawAspect="Content" ObjectID="_1639895868" r:id="rId59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مكنا من رسم المنحنى البياني الممثل لتغيرات الناقلية النوعية </w:t>
            </w:r>
            <w:r w:rsidR="00932B56" w:rsidRPr="00EE7134">
              <w:rPr>
                <w:position w:val="-6"/>
              </w:rPr>
              <w:object w:dxaOrig="240" w:dyaOrig="240">
                <v:shape id="_x0000_i1044" type="#_x0000_t75" style="width:11.3pt;height:11.3pt" o:ole="">
                  <v:imagedata r:id="rId60" o:title=""/>
                </v:shape>
                <o:OLEObject Type="Embed" ProgID="Equation.DSMT4" ShapeID="_x0000_i1044" DrawAspect="Content" ObjectID="_1639895869" r:id="rId61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دلالة الزمن </w:t>
            </w:r>
            <w:r w:rsidR="00932B56" w:rsidRPr="00EE7134">
              <w:rPr>
                <w:position w:val="-6"/>
              </w:rPr>
              <w:object w:dxaOrig="160" w:dyaOrig="300">
                <v:shape id="_x0000_i1045" type="#_x0000_t75" style="width:8.05pt;height:15.05pt" o:ole="">
                  <v:imagedata r:id="rId62" o:title=""/>
                </v:shape>
                <o:OLEObject Type="Embed" ProgID="Equation.DSMT4" ShapeID="_x0000_i1045" DrawAspect="Content" ObjectID="_1639895870" r:id="rId63"/>
              </w:objec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ي </w:t>
            </w:r>
            <w:r w:rsidR="00932B56" w:rsidRPr="00932B56">
              <w:rPr>
                <w:position w:val="-10"/>
              </w:rPr>
              <w:object w:dxaOrig="940" w:dyaOrig="380">
                <v:shape id="_x0000_i1046" type="#_x0000_t75" style="width:46.75pt;height:18.25pt" o:ole="">
                  <v:imagedata r:id="rId64" o:title=""/>
                </v:shape>
                <o:OLEObject Type="Embed" ProgID="Equation.DSMT4" ShapeID="_x0000_i1046" DrawAspect="Content" ObjectID="_1639895871" r:id="rId65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>( الشكل - 2 - )</w:t>
            </w:r>
          </w:p>
          <w:p w:rsidR="00A601A3" w:rsidRDefault="00A601A3" w:rsidP="00A601A3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1 - ماهي الشوارد المتواجدة في الوسط التفاعلي عند </w:t>
            </w:r>
            <w:r w:rsidR="00932B56" w:rsidRPr="00EE7134">
              <w:rPr>
                <w:position w:val="-6"/>
              </w:rPr>
              <w:object w:dxaOrig="639" w:dyaOrig="320">
                <v:shape id="_x0000_i1047" type="#_x0000_t75" style="width:31.7pt;height:16.1pt" o:ole="">
                  <v:imagedata r:id="rId66" o:title=""/>
                </v:shape>
                <o:OLEObject Type="Embed" ProgID="Equation.DSMT4" ShapeID="_x0000_i1047" DrawAspect="Content" ObjectID="_1639895872" r:id="rId67"/>
              </w:object>
            </w:r>
            <w:r w:rsidR="00932B56">
              <w:rPr>
                <w:rFonts w:hint="cs"/>
                <w:rtl/>
              </w:rPr>
              <w:t>.</w:t>
            </w:r>
          </w:p>
          <w:p w:rsidR="00A601A3" w:rsidRDefault="00A601A3" w:rsidP="00A601A3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2 - فسّر (دون حساب) تناقص الناقلية النوعية </w:t>
            </w:r>
            <w:r w:rsidR="00932B56" w:rsidRPr="00EE7134">
              <w:rPr>
                <w:position w:val="-6"/>
              </w:rPr>
              <w:object w:dxaOrig="240" w:dyaOrig="240">
                <v:shape id="_x0000_i1048" type="#_x0000_t75" style="width:11.3pt;height:11.3pt" o:ole="">
                  <v:imagedata r:id="rId68" o:title=""/>
                </v:shape>
                <o:OLEObject Type="Embed" ProgID="Equation.DSMT4" ShapeID="_x0000_i1048" DrawAspect="Content" ObjectID="_1639895873" r:id="rId69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مرور الزمن .</w:t>
            </w:r>
          </w:p>
          <w:p w:rsidR="00B74D3F" w:rsidRDefault="00A601A3" w:rsidP="00B74D3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أوجد العلاقة بين الناقلية النوعية </w:t>
            </w:r>
            <w:r w:rsidR="00932B56" w:rsidRPr="00EE7134">
              <w:rPr>
                <w:position w:val="-6"/>
              </w:rPr>
              <w:object w:dxaOrig="240" w:dyaOrig="240">
                <v:shape id="_x0000_i1049" type="#_x0000_t75" style="width:11.3pt;height:11.3pt" o:ole="">
                  <v:imagedata r:id="rId68" o:title=""/>
                </v:shape>
                <o:OLEObject Type="Embed" ProgID="Equation.DSMT4" ShapeID="_x0000_i1049" DrawAspect="Content" ObjectID="_1639895874" r:id="rId7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تقدم التفاعل و بيّن أن </w:t>
            </w:r>
          </w:p>
          <w:p w:rsidR="00DD1878" w:rsidRPr="00B74D3F" w:rsidRDefault="00A601A3" w:rsidP="00B74D3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بارتها </w:t>
            </w:r>
            <w:r w:rsidR="00B74D3F">
              <w:rPr>
                <w:rFonts w:ascii="Adobe Arabic" w:hAnsi="Adobe Arabic" w:cs="Adobe Arabic" w:hint="cs"/>
                <w:sz w:val="36"/>
                <w:szCs w:val="36"/>
                <w:rtl/>
              </w:rPr>
              <w:t>تعطى بالعلاقة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تالية :</w:t>
            </w:r>
            <w:r w:rsidR="00932B56">
              <w:rPr>
                <w:rFonts w:hint="cs"/>
                <w:rtl/>
              </w:rPr>
              <w:t xml:space="preserve">  </w:t>
            </w:r>
            <w:r w:rsidR="00DD1878" w:rsidRPr="00932B56">
              <w:rPr>
                <w:position w:val="-10"/>
              </w:rPr>
              <w:object w:dxaOrig="2680" w:dyaOrig="380">
                <v:shape id="_x0000_i1050" type="#_x0000_t75" style="width:134.35pt;height:18.25pt" o:ole="">
                  <v:imagedata r:id="rId71" o:title=""/>
                </v:shape>
                <o:OLEObject Type="Embed" ProgID="Equation.DSMT4" ShapeID="_x0000_i1050" DrawAspect="Content" ObjectID="_1639895875" r:id="rId72"/>
              </w:object>
            </w:r>
          </w:p>
          <w:p w:rsidR="001C4F8A" w:rsidRDefault="00A601A3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 على البيان أوجد :</w:t>
            </w:r>
          </w:p>
          <w:p w:rsidR="001C4F8A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1878" w:rsidRPr="00DD1878" w:rsidRDefault="00B21CEB" w:rsidP="00772BA0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أ - </w:t>
            </w:r>
            <w:r w:rsidR="00772BA0">
              <w:rPr>
                <w:rFonts w:ascii="Adobe Arabic" w:hAnsi="Adobe Arabic" w:cs="Adobe Arabic" w:hint="cs"/>
                <w:sz w:val="36"/>
                <w:szCs w:val="36"/>
                <w:rtl/>
              </w:rPr>
              <w:t>قيمة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زمن نصف التفاعل</w:t>
            </w:r>
            <w:r w:rsidR="00932B56" w:rsidRPr="00932B56">
              <w:rPr>
                <w:position w:val="-18"/>
              </w:rPr>
              <w:object w:dxaOrig="380" w:dyaOrig="480">
                <v:shape id="_x0000_i1051" type="#_x0000_t75" style="width:18.25pt;height:24.2pt" o:ole="">
                  <v:imagedata r:id="rId73" o:title=""/>
                </v:shape>
                <o:OLEObject Type="Embed" ProgID="Equation.DSMT4" ShapeID="_x0000_i1051" DrawAspect="Content" ObjectID="_1639895876" r:id="rId74"/>
              </w:object>
            </w:r>
            <w:r w:rsidR="00DD1878">
              <w:rPr>
                <w:rFonts w:hint="cs"/>
                <w:position w:val="-18"/>
                <w:rtl/>
              </w:rPr>
              <w:t xml:space="preserve"> </w:t>
            </w:r>
            <w:r w:rsidR="00DD1878">
              <w:rPr>
                <w:rFonts w:hint="cs"/>
                <w:rtl/>
              </w:rPr>
              <w:t>،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>و</w:t>
            </w:r>
            <w:r w:rsidR="00772BA0">
              <w:rPr>
                <w:rFonts w:ascii="Adobe Arabic" w:hAnsi="Adobe Arabic" w:cs="Adobe Arabic" w:hint="cs"/>
                <w:sz w:val="36"/>
                <w:szCs w:val="36"/>
                <w:rtl/>
              </w:rPr>
              <w:t>عرّفه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D27C0B" w:rsidRDefault="00B21CEB" w:rsidP="00B21CEB">
            <w:pPr>
              <w:tabs>
                <w:tab w:val="left" w:pos="4071"/>
              </w:tabs>
              <w:bidi/>
              <w:spacing w:line="276" w:lineRule="auto"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 السرعة الحجمية للتفاعل عند </w:t>
            </w:r>
            <w:r w:rsidR="001C4F8A" w:rsidRPr="001C4F8A">
              <w:rPr>
                <w:position w:val="-12"/>
              </w:rPr>
              <w:object w:dxaOrig="880" w:dyaOrig="340">
                <v:shape id="_x0000_i1052" type="#_x0000_t75" style="width:41.9pt;height:16.1pt" o:ole="">
                  <v:imagedata r:id="rId75" o:title=""/>
                </v:shape>
                <o:OLEObject Type="Embed" ProgID="Equation.DSMT4" ShapeID="_x0000_i1052" DrawAspect="Content" ObjectID="_1639895877" r:id="rId7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استنتج سرعة إختفاء </w:t>
            </w:r>
            <w:r w:rsidR="00932B56" w:rsidRPr="00932B56">
              <w:rPr>
                <w:position w:val="-24"/>
              </w:rPr>
              <w:object w:dxaOrig="620" w:dyaOrig="540">
                <v:shape id="_x0000_i1053" type="#_x0000_t75" style="width:31.15pt;height:26.85pt" o:ole="">
                  <v:imagedata r:id="rId77" o:title=""/>
                </v:shape>
                <o:OLEObject Type="Embed" ProgID="Equation.DSMT4" ShapeID="_x0000_i1053" DrawAspect="Content" ObjectID="_1639895878" r:id="rId78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سرعة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شكل </w:t>
            </w:r>
            <w:r w:rsidR="00932B56" w:rsidRPr="00932B56">
              <w:rPr>
                <w:position w:val="-18"/>
              </w:rPr>
              <w:object w:dxaOrig="580" w:dyaOrig="480">
                <v:shape id="_x0000_i1054" type="#_x0000_t75" style="width:29.55pt;height:24.2pt" o:ole="">
                  <v:imagedata r:id="rId79" o:title=""/>
                </v:shape>
                <o:OLEObject Type="Embed" ProgID="Equation.DSMT4" ShapeID="_x0000_i1054" DrawAspect="Content" ObjectID="_1639895879" r:id="rId80"/>
              </w:object>
            </w:r>
            <w:r w:rsidR="00932B56">
              <w:rPr>
                <w:rFonts w:hint="cs"/>
                <w:rtl/>
              </w:rPr>
              <w:t>.</w:t>
            </w:r>
          </w:p>
          <w:p w:rsidR="00E16816" w:rsidRDefault="00E16816" w:rsidP="00E1681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position w:val="-10"/>
                <w:sz w:val="36"/>
                <w:szCs w:val="36"/>
              </w:rPr>
            </w:pPr>
            <w:r w:rsidRPr="00E1681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ج - أكمل تمثيل البيان </w:t>
            </w:r>
            <w:r w:rsidRPr="00E16816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940" w:dyaOrig="380">
                <v:shape id="_x0000_i1055" type="#_x0000_t75" style="width:45.15pt;height:18.25pt" o:ole="">
                  <v:imagedata r:id="rId81" o:title=""/>
                </v:shape>
                <o:OLEObject Type="Embed" ProgID="Equation.DSMT4" ShapeID="_x0000_i1055" DrawAspect="Content" ObjectID="_1639895880" r:id="rId82"/>
              </w:object>
            </w:r>
          </w:p>
          <w:p w:rsidR="00066452" w:rsidRPr="00E16816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د - مثّل كيفيا على نفس المنحنى تغيرات</w:t>
            </w:r>
            <w:r w:rsidRPr="001C4F8A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Pr="005C1F3D">
              <w:rPr>
                <w:position w:val="-10"/>
              </w:rPr>
              <w:object w:dxaOrig="1020" w:dyaOrig="380">
                <v:shape id="_x0000_i1056" type="#_x0000_t75" style="width:51.05pt;height:18.8pt" o:ole="">
                  <v:imagedata r:id="rId83" o:title=""/>
                </v:shape>
                <o:OLEObject Type="Embed" ProgID="Equation.DSMT4" ShapeID="_x0000_i1056" DrawAspect="Content" ObjectID="_1639895881" r:id="rId84"/>
              </w:object>
            </w:r>
            <w:r w:rsidRPr="001C4F8A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البيان عند رفع درجة الحرارة بــ </w:t>
            </w:r>
            <w:r w:rsidRPr="005C1F3D">
              <w:rPr>
                <w:position w:val="-6"/>
              </w:rPr>
              <w:object w:dxaOrig="660" w:dyaOrig="380">
                <v:shape id="_x0000_i1057" type="#_x0000_t75" style="width:32.8pt;height:18.8pt" o:ole="">
                  <v:imagedata r:id="rId85" o:title=""/>
                </v:shape>
                <o:OLEObject Type="Embed" ProgID="Equation.DSMT4" ShapeID="_x0000_i1057" DrawAspect="Content" ObjectID="_1639895882" r:id="rId86"/>
              </w:object>
            </w:r>
            <w:r>
              <w:rPr>
                <w:rFonts w:hint="cs"/>
                <w:rtl/>
              </w:rPr>
              <w:t>.</w:t>
            </w:r>
          </w:p>
          <w:p w:rsidR="001C4F8A" w:rsidRDefault="00D27C0B" w:rsidP="001C4F8A">
            <w:pPr>
              <w:tabs>
                <w:tab w:val="left" w:pos="4071"/>
              </w:tabs>
              <w:bidi/>
              <w:spacing w:line="276" w:lineRule="auto"/>
              <w:rPr>
                <w:position w:val="-20"/>
                <w:rtl/>
              </w:rPr>
            </w:pPr>
            <w:r w:rsidRPr="003E3161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lastRenderedPageBreak/>
              <w:t xml:space="preserve">معطيات : </w:t>
            </w:r>
            <w:r w:rsidR="00DD1878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 </w:t>
            </w:r>
            <w:r w:rsidR="001C4F8A" w:rsidRPr="001C4F8A">
              <w:rPr>
                <w:position w:val="-18"/>
              </w:rPr>
              <w:object w:dxaOrig="2140" w:dyaOrig="440">
                <v:shape id="_x0000_i1058" type="#_x0000_t75" style="width:106.95pt;height:22.05pt" o:ole="">
                  <v:imagedata r:id="rId87" o:title=""/>
                </v:shape>
                <o:OLEObject Type="Embed" ProgID="Equation.DSMT4" ShapeID="_x0000_i1058" DrawAspect="Content" ObjectID="_1639895883" r:id="rId88"/>
              </w:object>
            </w:r>
          </w:p>
          <w:p w:rsidR="000B17BE" w:rsidRPr="00F84715" w:rsidRDefault="00252D2F" w:rsidP="00F84715">
            <w:pPr>
              <w:tabs>
                <w:tab w:val="left" w:pos="4071"/>
              </w:tabs>
              <w:bidi/>
              <w:spacing w:line="276" w:lineRule="auto"/>
              <w:rPr>
                <w:position w:val="-20"/>
                <w:lang w:val="en-US"/>
              </w:rPr>
            </w:pPr>
            <w:r w:rsidRPr="001C4F8A">
              <w:rPr>
                <w:position w:val="-20"/>
              </w:rPr>
              <w:object w:dxaOrig="8059" w:dyaOrig="480">
                <v:shape id="_x0000_i1059" type="#_x0000_t75" style="width:403.5pt;height:23.65pt" o:ole="">
                  <v:imagedata r:id="rId89" o:title=""/>
                </v:shape>
                <o:OLEObject Type="Embed" ProgID="Equation.DSMT4" ShapeID="_x0000_i1059" DrawAspect="Content" ObjectID="_1639895884" r:id="rId90"/>
              </w:object>
            </w:r>
          </w:p>
          <w:p w:rsidR="00D474D0" w:rsidRPr="00252D2F" w:rsidRDefault="00D474D0" w:rsidP="000B17BE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474D0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التمرين الثاني </w:t>
            </w:r>
            <w:r w:rsidR="00A11B3B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( 5 ن ) </w:t>
            </w:r>
          </w:p>
          <w:p w:rsidR="009A0661" w:rsidRPr="00D506B8" w:rsidRDefault="00D474D0" w:rsidP="003F672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تبعث نواة الصوديوم  </w:t>
            </w:r>
            <w:r w:rsidR="009A0661" w:rsidRPr="00D506B8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620" w:dyaOrig="460">
                <v:shape id="_x0000_i1060" type="#_x0000_t75" style="width:31.15pt;height:22.55pt" o:ole="">
                  <v:imagedata r:id="rId91" o:title=""/>
                </v:shape>
                <o:OLEObject Type="Embed" ProgID="Equation.DSMT4" ShapeID="_x0000_i1060" DrawAspect="Content" ObjectID="_1639895885" r:id="rId92"/>
              </w:objec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عند تفككها</w:t>
            </w:r>
            <w:r w:rsidR="009A0661" w:rsidRPr="00D506B8">
              <w:rPr>
                <w:rFonts w:ascii="Adobe Arabic" w:hAnsi="Adobe Arabic" w:cs="Adobe Arabic"/>
                <w:position w:val="-14"/>
                <w:sz w:val="36"/>
                <w:szCs w:val="36"/>
                <w:rtl/>
              </w:rPr>
              <w:t xml:space="preserve"> </w: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الجسيمات</w:t>
            </w:r>
            <w:r w:rsidR="009A0661" w:rsidRPr="00D506B8">
              <w:rPr>
                <w:rFonts w:ascii="Adobe Arabic" w:hAnsi="Adobe Arabic" w:cs="Adobe Arabic"/>
                <w:position w:val="-14"/>
                <w:sz w:val="36"/>
                <w:szCs w:val="36"/>
                <w:rtl/>
              </w:rPr>
              <w:t xml:space="preserve"> </w: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</w:rPr>
              <w:object w:dxaOrig="380" w:dyaOrig="420">
                <v:shape id="_x0000_i1061" type="#_x0000_t75" style="width:18.25pt;height:20.95pt" o:ole="">
                  <v:imagedata r:id="rId93" o:title=""/>
                </v:shape>
                <o:OLEObject Type="Embed" ProgID="Equation.DSMT4" ShapeID="_x0000_i1061" DrawAspect="Content" ObjectID="_1639895886" r:id="rId94"/>
              </w:objec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، حيث أن عيّنة من </w: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</w:rPr>
              <w:object w:dxaOrig="620" w:dyaOrig="460">
                <v:shape id="_x0000_i1062" type="#_x0000_t75" style="width:30.1pt;height:22.55pt" o:ole="">
                  <v:imagedata r:id="rId95" o:title=""/>
                </v:shape>
                <o:OLEObject Type="Embed" ProgID="Equation.DSMT4" ShapeID="_x0000_i1062" DrawAspect="Content" ObjectID="_1639895887" r:id="rId96"/>
              </w:objec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كتلتها عند اللحظة </w:t>
            </w:r>
            <w:r w:rsidR="00147A5E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</w:rPr>
              <w:object w:dxaOrig="560" w:dyaOrig="279">
                <v:shape id="_x0000_i1063" type="#_x0000_t75" style="width:27.4pt;height:14.5pt" o:ole="">
                  <v:imagedata r:id="rId97" o:title=""/>
                </v:shape>
                <o:OLEObject Type="Embed" ProgID="Equation.DSMT4" ShapeID="_x0000_i1063" DrawAspect="Content" ObjectID="_1639895888" r:id="rId98"/>
              </w:objec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هي </w: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</w:rPr>
              <w:object w:dxaOrig="360" w:dyaOrig="440">
                <v:shape id="_x0000_i1064" type="#_x0000_t75" style="width:17.75pt;height:22.05pt" o:ole="">
                  <v:imagedata r:id="rId99" o:title=""/>
                </v:shape>
                <o:OLEObject Type="Embed" ProgID="Equation.DSMT4" ShapeID="_x0000_i1064" DrawAspect="Content" ObjectID="_1639895889" r:id="rId100"/>
              </w:objec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.</w:t>
            </w:r>
            <w:r w:rsidR="003F672A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 xml:space="preserve">  </w:t>
            </w:r>
            <w:r w:rsidR="009A0661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يصل نشاطها إلى </w:t>
            </w:r>
            <w:r w:rsidR="009A0661" w:rsidRPr="00D506B8">
              <w:rPr>
                <w:rFonts w:ascii="Adobe Arabic" w:hAnsi="Adobe Arabic" w:cs="Adobe Arabic"/>
                <w:position w:val="-24"/>
                <w:sz w:val="36"/>
                <w:szCs w:val="36"/>
              </w:rPr>
              <w:object w:dxaOrig="240" w:dyaOrig="660">
                <v:shape id="_x0000_i1065" type="#_x0000_t75" style="width:11.3pt;height:32.8pt" o:ole="">
                  <v:imagedata r:id="rId101" o:title=""/>
                </v:shape>
                <o:OLEObject Type="Embed" ProgID="Equation.DSMT4" ShapeID="_x0000_i1065" DrawAspect="Content" ObjectID="_1639895890" r:id="rId102"/>
              </w:object>
            </w:r>
            <w:r w:rsidR="009A0661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نشاطها الإبتدائي  خلال </w:t>
            </w:r>
            <w:r w:rsidR="009A0661" w:rsidRPr="00D506B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40" w:dyaOrig="360">
                <v:shape id="_x0000_i1066" type="#_x0000_t75" style="width:26.85pt;height:18.25pt" o:ole="">
                  <v:imagedata r:id="rId103" o:title=""/>
                </v:shape>
                <o:OLEObject Type="Embed" ProgID="Equation.DSMT4" ShapeID="_x0000_i1066" DrawAspect="Content" ObjectID="_1639895891" r:id="rId104"/>
              </w:object>
            </w:r>
            <w:r w:rsidR="009A0661" w:rsidRPr="00D506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7B04A7" w:rsidRDefault="009A0661" w:rsidP="00D506B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1 -ماهو تركيب نواة الصوديوم </w:t>
            </w:r>
            <w:r w:rsidR="00147A5E"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67" type="#_x0000_t75" style="width:18.25pt;height:15.05pt" o:ole="">
                  <v:imagedata r:id="rId105" o:title=""/>
                </v:shape>
                <o:OLEObject Type="Embed" ProgID="Equation.DSMT4" ShapeID="_x0000_i1067" DrawAspect="Content" ObjectID="_1639895892" r:id="rId106"/>
              </w:object>
            </w:r>
            <w:r w:rsidR="00147A5E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 </w:t>
            </w:r>
          </w:p>
          <w:p w:rsidR="009A0661" w:rsidRPr="00D506B8" w:rsidRDefault="007B04A7" w:rsidP="007B04A7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2 - </w:t>
            </w:r>
            <w:r w:rsidR="00147A5E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كتب معادلة تفككها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حددا النواة الناتجة من بين الأنوية التالية </w:t>
            </w:r>
            <w:r w:rsidR="00147A5E" w:rsidRPr="00D506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tbl>
            <w:tblPr>
              <w:tblStyle w:val="TableGrid"/>
              <w:tblpPr w:leftFromText="141" w:rightFromText="141" w:vertAnchor="text" w:horzAnchor="page" w:tblpX="1" w:tblpY="-472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0"/>
              <w:gridCol w:w="873"/>
              <w:gridCol w:w="873"/>
              <w:gridCol w:w="818"/>
            </w:tblGrid>
            <w:tr w:rsidR="008F2A4A" w:rsidTr="008F2A4A"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39" w:dyaOrig="460">
                      <v:shape id="_x0000_i1068" type="#_x0000_t75" style="width:31.7pt;height:22.55pt" o:ole="">
                        <v:imagedata r:id="rId107" o:title=""/>
                      </v:shape>
                      <o:OLEObject Type="Embed" ProgID="Equation.DSMT4" ShapeID="_x0000_i1068" DrawAspect="Content" ObjectID="_1639895893" r:id="rId10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60" w:dyaOrig="460">
                      <v:shape id="_x0000_i1069" type="#_x0000_t75" style="width:32.8pt;height:22.55pt" o:ole="">
                        <v:imagedata r:id="rId109" o:title=""/>
                      </v:shape>
                      <o:OLEObject Type="Embed" ProgID="Equation.DSMT4" ShapeID="_x0000_i1069" DrawAspect="Content" ObjectID="_1639895894" r:id="rId11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60" w:dyaOrig="460">
                      <v:shape id="_x0000_i1070" type="#_x0000_t75" style="width:32.8pt;height:22.55pt" o:ole="">
                        <v:imagedata r:id="rId111" o:title=""/>
                      </v:shape>
                      <o:OLEObject Type="Embed" ProgID="Equation.DSMT4" ShapeID="_x0000_i1070" DrawAspect="Content" ObjectID="_1639895895" r:id="rId11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00" w:dyaOrig="460">
                      <v:shape id="_x0000_i1071" type="#_x0000_t75" style="width:30.1pt;height:22.55pt" o:ole="">
                        <v:imagedata r:id="rId113" o:title=""/>
                      </v:shape>
                      <o:OLEObject Type="Embed" ProgID="Equation.DSMT4" ShapeID="_x0000_i1071" DrawAspect="Content" ObjectID="_1639895896" r:id="rId114"/>
                    </w:object>
                  </w:r>
                </w:p>
              </w:tc>
            </w:tr>
          </w:tbl>
          <w:p w:rsidR="00147A5E" w:rsidRDefault="00571A58" w:rsidP="00FB724F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1604" style="position:absolute;left:0;text-align:left;margin-left:142.7pt;margin-top:23.75pt;width:254.45pt;height:182.3pt;z-index:252225536;mso-position-horizontal-relative:text;mso-position-vertical-relative:text" coordorigin="1098,7772" coordsize="5089,3646">
                  <v:group id="_x0000_s1572" style="position:absolute;left:1609;top:8158;width:3969;height:2835" coordorigin="11187,8726" coordsize="3969,2835">
                    <v:line id="_x0000_s1412" style="position:absolute" from="11187,8726" to="11187,11561" strokecolor="#c000c0" strokeweight=".25pt">
                      <v:stroke dashstyle="1 1" endcap="round"/>
                    </v:line>
                    <v:line id="_x0000_s1413" style="position:absolute" from="11244,8726" to="11244,11561" strokecolor="#c000c0" strokeweight=".25pt">
                      <v:stroke dashstyle="1 1" endcap="round"/>
                    </v:line>
                    <v:line id="_x0000_s1414" style="position:absolute" from="11300,8726" to="11300,11561" strokecolor="#c000c0" strokeweight=".25pt">
                      <v:stroke dashstyle="1 1" endcap="round"/>
                    </v:line>
                    <v:line id="_x0000_s1415" style="position:absolute" from="11357,8726" to="11357,11561" strokecolor="#c000c0" strokeweight=".25pt">
                      <v:stroke dashstyle="1 1" endcap="round"/>
                    </v:line>
                    <v:line id="_x0000_s1416" style="position:absolute" from="11414,8726" to="11414,11561" strokecolor="#c000c0" strokeweight=".25pt">
                      <v:stroke dashstyle="1 1" endcap="round"/>
                    </v:line>
                    <v:line id="_x0000_s1417" style="position:absolute" from="11470,8726" to="11470,11561" strokecolor="#c000c0" strokeweight=".25pt">
                      <v:stroke dashstyle="1 1" endcap="round"/>
                    </v:line>
                    <v:line id="_x0000_s1418" style="position:absolute" from="11527,8726" to="11527,11561" strokecolor="#c000c0" strokeweight=".25pt">
                      <v:stroke dashstyle="1 1" endcap="round"/>
                    </v:line>
                    <v:line id="_x0000_s1419" style="position:absolute" from="11584,8726" to="11584,11561" strokecolor="#c000c0" strokeweight=".25pt">
                      <v:stroke dashstyle="1 1" endcap="round"/>
                    </v:line>
                    <v:line id="_x0000_s1420" style="position:absolute" from="11641,8726" to="11641,11561" strokecolor="#c000c0" strokeweight=".25pt">
                      <v:stroke dashstyle="1 1" endcap="round"/>
                    </v:line>
                    <v:line id="_x0000_s1421" style="position:absolute" from="11697,8726" to="11697,11561" strokecolor="#c000c0" strokeweight=".25pt">
                      <v:stroke dashstyle="1 1" endcap="round"/>
                    </v:line>
                    <v:line id="_x0000_s1422" style="position:absolute" from="11754,8726" to="11754,11561" strokecolor="#c000c0" strokeweight=".25pt">
                      <v:stroke dashstyle="1 1" endcap="round"/>
                    </v:line>
                    <v:line id="_x0000_s1423" style="position:absolute" from="11811,8726" to="11811,11561" strokecolor="#c000c0" strokeweight=".25pt">
                      <v:stroke dashstyle="1 1" endcap="round"/>
                    </v:line>
                    <v:line id="_x0000_s1424" style="position:absolute" from="11867,8726" to="11867,11561" strokecolor="#c000c0" strokeweight=".25pt">
                      <v:stroke dashstyle="1 1" endcap="round"/>
                    </v:line>
                    <v:line id="_x0000_s1425" style="position:absolute" from="11924,8726" to="11924,11561" strokecolor="#c000c0" strokeweight=".25pt">
                      <v:stroke dashstyle="1 1" endcap="round"/>
                    </v:line>
                    <v:line id="_x0000_s1426" style="position:absolute" from="11981,8726" to="11981,11561" strokecolor="#c000c0" strokeweight=".25pt">
                      <v:stroke dashstyle="1 1" endcap="round"/>
                    </v:line>
                    <v:line id="_x0000_s1427" style="position:absolute" from="12037,8726" to="12037,11561" strokecolor="#c000c0" strokeweight=".25pt">
                      <v:stroke dashstyle="1 1" endcap="round"/>
                    </v:line>
                    <v:line id="_x0000_s1428" style="position:absolute" from="12094,8726" to="12094,11561" strokecolor="#c000c0" strokeweight=".25pt">
                      <v:stroke dashstyle="1 1" endcap="round"/>
                    </v:line>
                    <v:line id="_x0000_s1429" style="position:absolute" from="12151,8726" to="12151,11561" strokecolor="#c000c0" strokeweight=".25pt">
                      <v:stroke dashstyle="1 1" endcap="round"/>
                    </v:line>
                    <v:line id="_x0000_s1430" style="position:absolute" from="12207,8726" to="12207,11561" strokecolor="#c000c0" strokeweight=".25pt">
                      <v:stroke dashstyle="1 1" endcap="round"/>
                    </v:line>
                    <v:line id="_x0000_s1431" style="position:absolute" from="12264,8726" to="12264,11561" strokecolor="#c000c0" strokeweight=".25pt">
                      <v:stroke dashstyle="1 1" endcap="round"/>
                    </v:line>
                    <v:line id="_x0000_s1432" style="position:absolute" from="12321,8726" to="12321,11561" strokecolor="#c000c0" strokeweight=".25pt">
                      <v:stroke dashstyle="1 1" endcap="round"/>
                    </v:line>
                    <v:line id="_x0000_s1433" style="position:absolute" from="12378,8726" to="12378,11561" strokecolor="#c000c0" strokeweight=".25pt">
                      <v:stroke dashstyle="1 1" endcap="round"/>
                    </v:line>
                    <v:line id="_x0000_s1434" style="position:absolute" from="12434,8726" to="12434,11561" strokecolor="#c000c0" strokeweight=".25pt">
                      <v:stroke dashstyle="1 1" endcap="round"/>
                    </v:line>
                    <v:line id="_x0000_s1435" style="position:absolute" from="12491,8726" to="12491,11561" strokecolor="#c000c0" strokeweight=".25pt">
                      <v:stroke dashstyle="1 1" endcap="round"/>
                    </v:line>
                    <v:line id="_x0000_s1436" style="position:absolute" from="12548,8726" to="12548,11561" strokecolor="#c000c0" strokeweight=".25pt">
                      <v:stroke dashstyle="1 1" endcap="round"/>
                    </v:line>
                    <v:line id="_x0000_s1437" style="position:absolute" from="12604,8726" to="12604,11561" strokecolor="#c000c0" strokeweight=".25pt">
                      <v:stroke dashstyle="1 1" endcap="round"/>
                    </v:line>
                    <v:line id="_x0000_s1438" style="position:absolute" from="12661,8726" to="12661,11561" strokecolor="#c000c0" strokeweight=".25pt">
                      <v:stroke dashstyle="1 1" endcap="round"/>
                    </v:line>
                    <v:line id="_x0000_s1439" style="position:absolute" from="12718,8726" to="12718,11561" strokecolor="#c000c0" strokeweight=".25pt">
                      <v:stroke dashstyle="1 1" endcap="round"/>
                    </v:line>
                    <v:line id="_x0000_s1440" style="position:absolute" from="12774,8726" to="12774,11561" strokecolor="#c000c0" strokeweight=".25pt">
                      <v:stroke dashstyle="1 1" endcap="round"/>
                    </v:line>
                    <v:line id="_x0000_s1441" style="position:absolute" from="12831,8726" to="12831,11561" strokecolor="#c000c0" strokeweight=".25pt">
                      <v:stroke dashstyle="1 1" endcap="round"/>
                    </v:line>
                    <v:line id="_x0000_s1442" style="position:absolute" from="12888,8726" to="12888,11561" strokecolor="#c000c0" strokeweight=".25pt">
                      <v:stroke dashstyle="1 1" endcap="round"/>
                    </v:line>
                    <v:line id="_x0000_s1443" style="position:absolute" from="12944,8726" to="12944,11561" strokecolor="#c000c0" strokeweight=".25pt">
                      <v:stroke dashstyle="1 1" endcap="round"/>
                    </v:line>
                    <v:line id="_x0000_s1444" style="position:absolute" from="13001,8726" to="13001,11561" strokecolor="#c000c0" strokeweight=".25pt">
                      <v:stroke dashstyle="1 1" endcap="round"/>
                    </v:line>
                    <v:line id="_x0000_s1445" style="position:absolute" from="13058,8726" to="13058,11561" strokecolor="#c000c0" strokeweight=".25pt">
                      <v:stroke dashstyle="1 1" endcap="round"/>
                    </v:line>
                    <v:line id="_x0000_s1446" style="position:absolute" from="13115,8726" to="13115,11561" strokecolor="#c000c0" strokeweight=".25pt">
                      <v:stroke dashstyle="1 1" endcap="round"/>
                    </v:line>
                    <v:line id="_x0000_s1447" style="position:absolute" from="13171,8726" to="13171,11561" strokecolor="#c000c0" strokeweight=".25pt">
                      <v:stroke dashstyle="1 1" endcap="round"/>
                    </v:line>
                    <v:line id="_x0000_s1448" style="position:absolute" from="13228,8726" to="13228,11561" strokecolor="#c000c0" strokeweight=".25pt">
                      <v:stroke dashstyle="1 1" endcap="round"/>
                    </v:line>
                    <v:line id="_x0000_s1449" style="position:absolute" from="13285,8726" to="13285,11561" strokecolor="#c000c0" strokeweight=".25pt">
                      <v:stroke dashstyle="1 1" endcap="round"/>
                    </v:line>
                    <v:line id="_x0000_s1450" style="position:absolute" from="13341,8726" to="13341,11561" strokecolor="#c000c0" strokeweight=".25pt">
                      <v:stroke dashstyle="1 1" endcap="round"/>
                    </v:line>
                    <v:line id="_x0000_s1451" style="position:absolute" from="13398,8726" to="13398,11561" strokecolor="#c000c0" strokeweight=".25pt">
                      <v:stroke dashstyle="1 1" endcap="round"/>
                    </v:line>
                    <v:line id="_x0000_s1452" style="position:absolute" from="13455,8726" to="13455,11561" strokecolor="#c000c0" strokeweight=".25pt">
                      <v:stroke dashstyle="1 1" endcap="round"/>
                    </v:line>
                    <v:line id="_x0000_s1453" style="position:absolute" from="13511,8726" to="13511,11561" strokecolor="#c000c0" strokeweight=".25pt">
                      <v:stroke dashstyle="1 1" endcap="round"/>
                    </v:line>
                    <v:line id="_x0000_s1454" style="position:absolute" from="13568,8726" to="13568,11561" strokecolor="#c000c0" strokeweight=".25pt">
                      <v:stroke dashstyle="1 1" endcap="round"/>
                    </v:line>
                    <v:line id="_x0000_s1455" style="position:absolute" from="13625,8726" to="13625,11561" strokecolor="#c000c0" strokeweight=".25pt">
                      <v:stroke dashstyle="1 1" endcap="round"/>
                    </v:line>
                    <v:line id="_x0000_s1456" style="position:absolute" from="13681,8726" to="13681,11561" strokecolor="#c000c0" strokeweight=".25pt">
                      <v:stroke dashstyle="1 1" endcap="round"/>
                    </v:line>
                    <v:line id="_x0000_s1457" style="position:absolute" from="13738,8726" to="13738,11561" strokecolor="#c000c0" strokeweight=".25pt">
                      <v:stroke dashstyle="1 1" endcap="round"/>
                    </v:line>
                    <v:line id="_x0000_s1458" style="position:absolute" from="13795,8726" to="13795,11561" strokecolor="#c000c0" strokeweight=".25pt">
                      <v:stroke dashstyle="1 1" endcap="round"/>
                    </v:line>
                    <v:line id="_x0000_s1459" style="position:absolute" from="13852,8726" to="13852,11561" strokecolor="#c000c0" strokeweight=".25pt">
                      <v:stroke dashstyle="1 1" endcap="round"/>
                    </v:line>
                    <v:line id="_x0000_s1460" style="position:absolute" from="13908,8726" to="13908,11561" strokecolor="#c000c0" strokeweight=".25pt">
                      <v:stroke dashstyle="1 1" endcap="round"/>
                    </v:line>
                    <v:line id="_x0000_s1461" style="position:absolute" from="13965,8726" to="13965,11561" strokecolor="#c000c0" strokeweight=".25pt">
                      <v:stroke dashstyle="1 1" endcap="round"/>
                    </v:line>
                    <v:line id="_x0000_s1462" style="position:absolute" from="14022,8726" to="14022,11561" strokecolor="#c000c0" strokeweight=".25pt">
                      <v:stroke dashstyle="1 1" endcap="round"/>
                    </v:line>
                    <v:line id="_x0000_s1463" style="position:absolute" from="14078,8726" to="14078,11561" strokecolor="#c000c0" strokeweight=".25pt">
                      <v:stroke dashstyle="1 1" endcap="round"/>
                    </v:line>
                    <v:line id="_x0000_s1464" style="position:absolute" from="14135,8726" to="14135,11561" strokecolor="#c000c0" strokeweight=".25pt">
                      <v:stroke dashstyle="1 1" endcap="round"/>
                    </v:line>
                    <v:line id="_x0000_s1465" style="position:absolute" from="14192,8726" to="14192,11561" strokecolor="#c000c0" strokeweight=".25pt">
                      <v:stroke dashstyle="1 1" endcap="round"/>
                    </v:line>
                    <v:line id="_x0000_s1466" style="position:absolute" from="14248,8726" to="14248,11561" strokecolor="#c000c0" strokeweight=".25pt">
                      <v:stroke dashstyle="1 1" endcap="round"/>
                    </v:line>
                    <v:line id="_x0000_s1467" style="position:absolute" from="14305,8726" to="14305,11561" strokecolor="#c000c0" strokeweight=".25pt">
                      <v:stroke dashstyle="1 1" endcap="round"/>
                    </v:line>
                    <v:line id="_x0000_s1468" style="position:absolute" from="14362,8726" to="14362,11561" strokecolor="#c000c0" strokeweight=".25pt">
                      <v:stroke dashstyle="1 1" endcap="round"/>
                    </v:line>
                    <v:line id="_x0000_s1469" style="position:absolute" from="14418,8726" to="14418,11561" strokecolor="#c000c0" strokeweight=".25pt">
                      <v:stroke dashstyle="1 1" endcap="round"/>
                    </v:line>
                    <v:line id="_x0000_s1470" style="position:absolute" from="14475,8726" to="14475,11561" strokecolor="#c000c0" strokeweight=".25pt">
                      <v:stroke dashstyle="1 1" endcap="round"/>
                    </v:line>
                    <v:line id="_x0000_s1471" style="position:absolute" from="14532,8726" to="14532,11561" strokecolor="#c000c0" strokeweight=".25pt">
                      <v:stroke dashstyle="1 1" endcap="round"/>
                    </v:line>
                    <v:line id="_x0000_s1472" style="position:absolute" from="14589,8726" to="14589,11561" strokecolor="#c000c0" strokeweight=".25pt">
                      <v:stroke dashstyle="1 1" endcap="round"/>
                    </v:line>
                    <v:line id="_x0000_s1473" style="position:absolute" from="14645,8726" to="14645,11561" strokecolor="#c000c0" strokeweight=".25pt">
                      <v:stroke dashstyle="1 1" endcap="round"/>
                    </v:line>
                    <v:line id="_x0000_s1474" style="position:absolute" from="14702,8726" to="14702,11561" strokecolor="#c000c0" strokeweight=".25pt">
                      <v:stroke dashstyle="1 1" endcap="round"/>
                    </v:line>
                    <v:line id="_x0000_s1475" style="position:absolute" from="14759,8726" to="14759,11561" strokecolor="#c000c0" strokeweight=".25pt">
                      <v:stroke dashstyle="1 1" endcap="round"/>
                    </v:line>
                    <v:line id="_x0000_s1476" style="position:absolute" from="14815,8726" to="14815,11561" strokecolor="#c000c0" strokeweight=".25pt">
                      <v:stroke dashstyle="1 1" endcap="round"/>
                    </v:line>
                    <v:line id="_x0000_s1477" style="position:absolute" from="14872,8726" to="14872,11561" strokecolor="#c000c0" strokeweight=".25pt">
                      <v:stroke dashstyle="1 1" endcap="round"/>
                    </v:line>
                    <v:line id="_x0000_s1478" style="position:absolute" from="14929,8726" to="14929,11561" strokecolor="#c000c0" strokeweight=".25pt">
                      <v:stroke dashstyle="1 1" endcap="round"/>
                    </v:line>
                    <v:line id="_x0000_s1479" style="position:absolute" from="14985,8726" to="14985,11561" strokecolor="#c000c0" strokeweight=".25pt">
                      <v:stroke dashstyle="1 1" endcap="round"/>
                    </v:line>
                    <v:line id="_x0000_s1480" style="position:absolute" from="15042,8726" to="15042,11561" strokecolor="#c000c0" strokeweight=".25pt">
                      <v:stroke dashstyle="1 1" endcap="round"/>
                    </v:line>
                    <v:line id="_x0000_s1481" style="position:absolute" from="15099,8726" to="15099,11561" strokecolor="#c000c0" strokeweight=".25pt">
                      <v:stroke dashstyle="1 1" endcap="round"/>
                    </v:line>
                    <v:line id="_x0000_s1482" style="position:absolute" from="15156,8726" to="15156,11561" strokecolor="#c000c0" strokeweight=".25pt">
                      <v:stroke dashstyle="1 1" endcap="round"/>
                    </v:line>
                    <v:line id="_x0000_s1483" style="position:absolute" from="11187,8726" to="15156,8726" strokecolor="#c000c0" strokeweight=".25pt">
                      <v:stroke dashstyle="1 1" endcap="round"/>
                    </v:line>
                    <v:line id="_x0000_s1484" style="position:absolute" from="11187,8783" to="15156,8783" strokecolor="#c000c0" strokeweight=".25pt">
                      <v:stroke dashstyle="1 1" endcap="round"/>
                    </v:line>
                    <v:line id="_x0000_s1485" style="position:absolute" from="11187,8839" to="15156,8839" strokecolor="#c000c0" strokeweight=".25pt">
                      <v:stroke dashstyle="1 1" endcap="round"/>
                    </v:line>
                    <v:line id="_x0000_s1486" style="position:absolute" from="11187,8896" to="15156,8896" strokecolor="#c000c0" strokeweight=".25pt">
                      <v:stroke dashstyle="1 1" endcap="round"/>
                    </v:line>
                    <v:line id="_x0000_s1487" style="position:absolute" from="11187,8953" to="15156,8953" strokecolor="#c000c0" strokeweight=".25pt">
                      <v:stroke dashstyle="1 1" endcap="round"/>
                    </v:line>
                    <v:line id="_x0000_s1488" style="position:absolute" from="11187,9009" to="15156,9009" strokecolor="#c000c0" strokeweight=".25pt">
                      <v:stroke dashstyle="1 1" endcap="round"/>
                    </v:line>
                    <v:line id="_x0000_s1489" style="position:absolute" from="11187,9066" to="15156,9066" strokecolor="#c000c0" strokeweight=".25pt">
                      <v:stroke dashstyle="1 1" endcap="round"/>
                    </v:line>
                    <v:line id="_x0000_s1490" style="position:absolute" from="11187,9123" to="15156,9123" strokecolor="#c000c0" strokeweight=".25pt">
                      <v:stroke dashstyle="1 1" endcap="round"/>
                    </v:line>
                    <v:line id="_x0000_s1491" style="position:absolute" from="11187,9180" to="15156,9180" strokecolor="#c000c0" strokeweight=".25pt">
                      <v:stroke dashstyle="1 1" endcap="round"/>
                    </v:line>
                    <v:line id="_x0000_s1492" style="position:absolute" from="11187,9236" to="15156,9236" strokecolor="#c000c0" strokeweight=".25pt">
                      <v:stroke dashstyle="1 1" endcap="round"/>
                    </v:line>
                    <v:line id="_x0000_s1493" style="position:absolute" from="11187,9293" to="15156,9293" strokecolor="#c000c0" strokeweight=".25pt">
                      <v:stroke dashstyle="1 1" endcap="round"/>
                    </v:line>
                    <v:line id="_x0000_s1494" style="position:absolute" from="11187,9350" to="15156,9350" strokecolor="#c000c0" strokeweight=".25pt">
                      <v:stroke dashstyle="1 1" endcap="round"/>
                    </v:line>
                    <v:line id="_x0000_s1495" style="position:absolute" from="11187,9406" to="15156,9406" strokecolor="#c000c0" strokeweight=".25pt">
                      <v:stroke dashstyle="1 1" endcap="round"/>
                    </v:line>
                    <v:line id="_x0000_s1496" style="position:absolute" from="11187,9463" to="15156,9463" strokecolor="#c000c0" strokeweight=".25pt">
                      <v:stroke dashstyle="1 1" endcap="round"/>
                    </v:line>
                    <v:line id="_x0000_s1497" style="position:absolute" from="11187,9520" to="15156,9520" strokecolor="#c000c0" strokeweight=".25pt">
                      <v:stroke dashstyle="1 1" endcap="round"/>
                    </v:line>
                    <v:line id="_x0000_s1498" style="position:absolute" from="11187,9576" to="15156,9576" strokecolor="#c000c0" strokeweight=".25pt">
                      <v:stroke dashstyle="1 1" endcap="round"/>
                    </v:line>
                    <v:line id="_x0000_s1499" style="position:absolute" from="11187,9633" to="15156,9633" strokecolor="#c000c0" strokeweight=".25pt">
                      <v:stroke dashstyle="1 1" endcap="round"/>
                    </v:line>
                    <v:line id="_x0000_s1500" style="position:absolute" from="11187,9690" to="15156,9690" strokecolor="#c000c0" strokeweight=".25pt">
                      <v:stroke dashstyle="1 1" endcap="round"/>
                    </v:line>
                    <v:line id="_x0000_s1501" style="position:absolute" from="11187,9746" to="15156,9746" strokecolor="#c000c0" strokeweight=".25pt">
                      <v:stroke dashstyle="1 1" endcap="round"/>
                    </v:line>
                    <v:line id="_x0000_s1502" style="position:absolute" from="11187,9803" to="15156,9803" strokecolor="#c000c0" strokeweight=".25pt">
                      <v:stroke dashstyle="1 1" endcap="round"/>
                    </v:line>
                    <v:line id="_x0000_s1503" style="position:absolute" from="11187,9860" to="15156,9860" strokecolor="#c000c0" strokeweight=".25pt">
                      <v:stroke dashstyle="1 1" endcap="round"/>
                    </v:line>
                    <v:line id="_x0000_s1504" style="position:absolute" from="11187,9917" to="15156,9917" strokecolor="#c000c0" strokeweight=".25pt">
                      <v:stroke dashstyle="1 1" endcap="round"/>
                    </v:line>
                    <v:line id="_x0000_s1505" style="position:absolute" from="11187,9973" to="15156,9973" strokecolor="#c000c0" strokeweight=".25pt">
                      <v:stroke dashstyle="1 1" endcap="round"/>
                    </v:line>
                    <v:line id="_x0000_s1506" style="position:absolute" from="11187,10030" to="15156,10030" strokecolor="#c000c0" strokeweight=".25pt">
                      <v:stroke dashstyle="1 1" endcap="round"/>
                    </v:line>
                    <v:line id="_x0000_s1507" style="position:absolute" from="11187,10087" to="15156,10087" strokecolor="#c000c0" strokeweight=".25pt">
                      <v:stroke dashstyle="1 1" endcap="round"/>
                    </v:line>
                    <v:line id="_x0000_s1508" style="position:absolute" from="11187,10143" to="15156,10143" strokecolor="#c000c0" strokeweight=".25pt">
                      <v:stroke dashstyle="1 1" endcap="round"/>
                    </v:line>
                    <v:line id="_x0000_s1509" style="position:absolute" from="11187,10200" to="15156,10200" strokecolor="#c000c0" strokeweight=".25pt">
                      <v:stroke dashstyle="1 1" endcap="round"/>
                    </v:line>
                    <v:line id="_x0000_s1510" style="position:absolute" from="11187,10257" to="15156,10257" strokecolor="#c000c0" strokeweight=".25pt">
                      <v:stroke dashstyle="1 1" endcap="round"/>
                    </v:line>
                    <v:line id="_x0000_s1511" style="position:absolute" from="11187,10313" to="15156,10313" strokecolor="#c000c0" strokeweight=".25pt">
                      <v:stroke dashstyle="1 1" endcap="round"/>
                    </v:line>
                    <v:line id="_x0000_s1512" style="position:absolute" from="11187,10370" to="15156,10370" strokecolor="#c000c0" strokeweight=".25pt">
                      <v:stroke dashstyle="1 1" endcap="round"/>
                    </v:line>
                    <v:line id="_x0000_s1513" style="position:absolute" from="11187,10427" to="15156,10427" strokecolor="#c000c0" strokeweight=".25pt">
                      <v:stroke dashstyle="1 1" endcap="round"/>
                    </v:line>
                    <v:line id="_x0000_s1514" style="position:absolute" from="11187,10483" to="15156,10483" strokecolor="#c000c0" strokeweight=".25pt">
                      <v:stroke dashstyle="1 1" endcap="round"/>
                    </v:line>
                    <v:line id="_x0000_s1515" style="position:absolute" from="11187,10540" to="15156,10540" strokecolor="#c000c0" strokeweight=".25pt">
                      <v:stroke dashstyle="1 1" endcap="round"/>
                    </v:line>
                    <v:line id="_x0000_s1516" style="position:absolute" from="11187,10597" to="15156,10597" strokecolor="#c000c0" strokeweight=".25pt">
                      <v:stroke dashstyle="1 1" endcap="round"/>
                    </v:line>
                    <v:line id="_x0000_s1517" style="position:absolute" from="11187,10654" to="15156,10654" strokecolor="#c000c0" strokeweight=".25pt">
                      <v:stroke dashstyle="1 1" endcap="round"/>
                    </v:line>
                    <v:line id="_x0000_s1518" style="position:absolute" from="11187,10710" to="15156,10710" strokecolor="#c000c0" strokeweight=".25pt">
                      <v:stroke dashstyle="1 1" endcap="round"/>
                    </v:line>
                    <v:line id="_x0000_s1519" style="position:absolute" from="11187,10767" to="15156,10767" strokecolor="#c000c0" strokeweight=".25pt">
                      <v:stroke dashstyle="1 1" endcap="round"/>
                    </v:line>
                    <v:line id="_x0000_s1520" style="position:absolute" from="11187,10824" to="15156,10824" strokecolor="#c000c0" strokeweight=".25pt">
                      <v:stroke dashstyle="1 1" endcap="round"/>
                    </v:line>
                    <v:line id="_x0000_s1521" style="position:absolute" from="11187,10880" to="15156,10880" strokecolor="#c000c0" strokeweight=".25pt">
                      <v:stroke dashstyle="1 1" endcap="round"/>
                    </v:line>
                    <v:line id="_x0000_s1522" style="position:absolute" from="11187,10937" to="15156,10937" strokecolor="#c000c0" strokeweight=".25pt">
                      <v:stroke dashstyle="1 1" endcap="round"/>
                    </v:line>
                    <v:line id="_x0000_s1523" style="position:absolute" from="11187,10994" to="15156,10994" strokecolor="#c000c0" strokeweight=".25pt">
                      <v:stroke dashstyle="1 1" endcap="round"/>
                    </v:line>
                    <v:line id="_x0000_s1524" style="position:absolute" from="11187,11050" to="15156,11050" strokecolor="#c000c0" strokeweight=".25pt">
                      <v:stroke dashstyle="1 1" endcap="round"/>
                    </v:line>
                    <v:line id="_x0000_s1525" style="position:absolute" from="11187,11107" to="15156,11107" strokecolor="#c000c0" strokeweight=".25pt">
                      <v:stroke dashstyle="1 1" endcap="round"/>
                    </v:line>
                    <v:line id="_x0000_s1526" style="position:absolute" from="11187,11164" to="15156,11164" strokecolor="#c000c0" strokeweight=".25pt">
                      <v:stroke dashstyle="1 1" endcap="round"/>
                    </v:line>
                    <v:line id="_x0000_s1527" style="position:absolute" from="11187,11220" to="15156,11220" strokecolor="#c000c0" strokeweight=".25pt">
                      <v:stroke dashstyle="1 1" endcap="round"/>
                    </v:line>
                    <v:line id="_x0000_s1528" style="position:absolute" from="11187,11277" to="15156,11277" strokecolor="#c000c0" strokeweight=".25pt">
                      <v:stroke dashstyle="1 1" endcap="round"/>
                    </v:line>
                    <v:line id="_x0000_s1529" style="position:absolute" from="11187,11334" to="15156,11334" strokecolor="#c000c0" strokeweight=".25pt">
                      <v:stroke dashstyle="1 1" endcap="round"/>
                    </v:line>
                    <v:line id="_x0000_s1530" style="position:absolute" from="11187,11391" to="15156,11391" strokecolor="#c000c0" strokeweight=".25pt">
                      <v:stroke dashstyle="1 1" endcap="round"/>
                    </v:line>
                    <v:line id="_x0000_s1531" style="position:absolute" from="11187,11447" to="15156,11447" strokecolor="#c000c0" strokeweight=".25pt">
                      <v:stroke dashstyle="1 1" endcap="round"/>
                    </v:line>
                    <v:line id="_x0000_s1532" style="position:absolute" from="11187,11504" to="15156,11504" strokecolor="#c000c0" strokeweight=".25pt">
                      <v:stroke dashstyle="1 1" endcap="round"/>
                    </v:line>
                    <v:line id="_x0000_s1533" style="position:absolute" from="11187,11561" to="15156,11561" strokecolor="#c000c0" strokeweight=".25pt">
                      <v:stroke dashstyle="1 1" endcap="round"/>
                    </v:line>
                    <v:line id="_x0000_s1534" style="position:absolute" from="11187,8726" to="11187,11561" strokecolor="blue" strokeweight=".25pt"/>
                    <v:line id="_x0000_s1535" style="position:absolute" from="11470,8726" to="11470,11561" strokecolor="blue" strokeweight=".25pt"/>
                    <v:line id="_x0000_s1536" style="position:absolute" from="11754,8726" to="11754,11561" strokecolor="blue" strokeweight=".25pt"/>
                    <v:line id="_x0000_s1537" style="position:absolute" from="12037,8726" to="12037,11561" strokecolor="blue" strokeweight=".25pt"/>
                    <v:line id="_x0000_s1538" style="position:absolute" from="12321,8726" to="12321,11561" strokecolor="blue" strokeweight=".25pt"/>
                    <v:line id="_x0000_s1539" style="position:absolute" from="12604,8726" to="12604,11561" strokecolor="blue" strokeweight=".25pt"/>
                    <v:line id="_x0000_s1540" style="position:absolute" from="12888,8726" to="12888,11561" strokecolor="blue" strokeweight=".25pt"/>
                    <v:line id="_x0000_s1541" style="position:absolute" from="13171,8726" to="13171,11561" strokecolor="blue" strokeweight=".25pt"/>
                    <v:line id="_x0000_s1542" style="position:absolute" from="13455,8726" to="13455,11561" strokecolor="blue" strokeweight=".25pt"/>
                    <v:line id="_x0000_s1543" style="position:absolute" from="13738,8726" to="13738,11561" strokecolor="blue" strokeweight=".25pt"/>
                    <v:line id="_x0000_s1544" style="position:absolute" from="14022,8726" to="14022,11561" strokecolor="blue" strokeweight=".25pt"/>
                    <v:line id="_x0000_s1545" style="position:absolute" from="14305,8726" to="14305,11561" strokecolor="blue" strokeweight=".25pt"/>
                    <v:line id="_x0000_s1546" style="position:absolute" from="14589,8726" to="14589,11561" strokecolor="blue" strokeweight=".25pt"/>
                    <v:line id="_x0000_s1547" style="position:absolute" from="14872,8726" to="14872,11561" strokecolor="blue" strokeweight=".25pt"/>
                    <v:line id="_x0000_s1548" style="position:absolute" from="11187,8726" to="15156,8726" strokecolor="blue" strokeweight=".25pt"/>
                    <v:line id="_x0000_s1549" style="position:absolute" from="11187,9009" to="15156,9009" strokecolor="blue" strokeweight=".25pt"/>
                    <v:line id="_x0000_s1550" style="position:absolute" from="11187,9293" to="15156,9293" strokecolor="blue" strokeweight=".25pt"/>
                    <v:line id="_x0000_s1551" style="position:absolute" from="11187,9576" to="15156,9576" strokecolor="blue" strokeweight=".25pt"/>
                    <v:line id="_x0000_s1552" style="position:absolute" from="11187,9860" to="15156,9860" strokecolor="blue" strokeweight=".25pt"/>
                    <v:line id="_x0000_s1553" style="position:absolute" from="11187,10143" to="15156,10143" strokecolor="blue" strokeweight=".25pt"/>
                    <v:line id="_x0000_s1554" style="position:absolute" from="11187,10427" to="15156,10427" strokecolor="blue" strokeweight=".25pt"/>
                    <v:line id="_x0000_s1555" style="position:absolute" from="11187,10710" to="15156,10710" strokecolor="blue" strokeweight=".25pt"/>
                    <v:line id="_x0000_s1556" style="position:absolute" from="11187,10994" to="15156,10994" strokecolor="blue" strokeweight=".25pt"/>
                    <v:line id="_x0000_s1557" style="position:absolute" from="11187,11277" to="15156,11277" strokecolor="blue" strokeweight=".25pt"/>
                    <v:line id="_x0000_s1558" style="position:absolute" from="11187,8726" to="11187,11561" strokeweight=".5pt"/>
                    <v:line id="_x0000_s1559" style="position:absolute" from="11754,8726" to="11754,11561" strokeweight=".5pt"/>
                    <v:line id="_x0000_s1560" style="position:absolute" from="12321,8726" to="12321,11561" strokeweight=".5pt"/>
                    <v:line id="_x0000_s1561" style="position:absolute" from="12888,8726" to="12888,11561" strokeweight=".5pt"/>
                    <v:line id="_x0000_s1562" style="position:absolute" from="13455,8726" to="13455,11561" strokeweight=".5pt"/>
                    <v:line id="_x0000_s1563" style="position:absolute" from="14022,8726" to="14022,11561" strokeweight=".5pt"/>
                    <v:line id="_x0000_s1564" style="position:absolute" from="14589,8726" to="14589,11561" strokeweight=".5pt"/>
                    <v:line id="_x0000_s1565" style="position:absolute" from="15156,8726" to="15156,11561" strokeweight=".5pt"/>
                    <v:line id="_x0000_s1566" style="position:absolute" from="11187,8726" to="15156,8726" strokeweight=".5pt"/>
                    <v:line id="_x0000_s1567" style="position:absolute" from="11187,9293" to="15156,9293" strokeweight=".5pt"/>
                    <v:line id="_x0000_s1568" style="position:absolute" from="11187,9860" to="15156,9860" strokeweight=".5pt"/>
                    <v:line id="_x0000_s1569" style="position:absolute" from="11187,10427" to="15156,10427" strokeweight=".5pt"/>
                    <v:line id="_x0000_s1570" style="position:absolute" from="11187,10994" to="15156,10994" strokeweight=".5pt"/>
                    <v:line id="_x0000_s1571" style="position:absolute" from="11187,11561" to="15156,11561" strokeweight=".5pt"/>
                  </v:group>
                  <v:group id="_x0000_s1581" style="position:absolute;left:1609;top:10953;width:3969;height:100" coordorigin="11187,11521" coordsize="3969,100">
                    <v:line id="_x0000_s1573" style="position:absolute" from="11187,11561" to="15156,11561" strokeweight="1pt">
                      <v:stroke endarrow="block" endarrowwidth="narrow" endarrowlength="short"/>
                    </v:line>
                    <v:line id="_x0000_s1574" style="position:absolute" from="11187,11521" to="11187,11621" strokeweight="1pt"/>
                    <v:line id="_x0000_s1575" style="position:absolute" from="11754,11521" to="11754,11621" strokeweight="1pt"/>
                    <v:line id="_x0000_s1576" style="position:absolute" from="12321,11521" to="12321,11621" strokeweight="1pt"/>
                    <v:line id="_x0000_s1577" style="position:absolute" from="12888,11521" to="12888,11621" strokeweight="1pt"/>
                    <v:line id="_x0000_s1578" style="position:absolute" from="13455,11521" to="13455,11621" strokeweight="1pt"/>
                    <v:line id="_x0000_s1579" style="position:absolute" from="14022,11521" to="14022,11621" strokeweight="1pt"/>
                    <v:line id="_x0000_s1580" style="position:absolute" from="14589,11521" to="14589,11621" strokeweight="1pt"/>
                  </v:group>
                  <v:group id="_x0000_s1588" style="position:absolute;left:1569;top:8158;width:80;height:2835" coordorigin="11147,8726" coordsize="80,2835">
                    <v:line id="_x0000_s1582" style="position:absolute;flip:y" from="11187,8726" to="11187,11561" strokeweight="1pt">
                      <v:stroke endarrow="block" endarrowwidth="narrow" endarrowlength="short"/>
                    </v:line>
                    <v:line id="_x0000_s1583" style="position:absolute" from="11147,9293" to="11227,9293" strokeweight="1pt"/>
                    <v:line id="_x0000_s1584" style="position:absolute" from="11147,9860" to="11227,9860" strokeweight="1pt"/>
                    <v:line id="_x0000_s1585" style="position:absolute" from="11147,10427" to="11227,10427" strokeweight="1pt"/>
                    <v:line id="_x0000_s1586" style="position:absolute" from="11147,10994" to="11227,10994" strokeweight="1pt"/>
                    <v:line id="_x0000_s1587" style="position:absolute" from="11147,11561" to="11227,11561" strokeweight="1pt"/>
                  </v:group>
                  <v:shape id="_x0000_s1598" type="#_x0000_t202" style="position:absolute;left:1516;top:7772;width:775;height:408;mso-wrap-style:none" filled="f" stroked="f">
                    <v:textbox style="mso-next-textbox:#_x0000_s1598">
                      <w:txbxContent>
                        <w:p w:rsidR="00CC5B91" w:rsidRDefault="00CC5B91">
                          <w:r w:rsidRPr="003439F9">
                            <w:rPr>
                              <w:position w:val="-6"/>
                            </w:rPr>
                            <w:object w:dxaOrig="440" w:dyaOrig="300">
                              <v:shape id="_x0000_i1266" type="#_x0000_t75" style="width:24.2pt;height:16.65pt" o:ole="">
                                <v:imagedata r:id="rId115" o:title=""/>
                              </v:shape>
                              <o:OLEObject Type="Embed" ProgID="Equation.DSMT4" ShapeID="_x0000_i1266" DrawAspect="Content" ObjectID="_1639896090" r:id="rId116"/>
                            </w:object>
                          </w:r>
                        </w:p>
                      </w:txbxContent>
                    </v:textbox>
                  </v:shape>
                  <v:shape id="_x0000_s1599" type="#_x0000_t202" style="position:absolute;left:5414;top:10669;width:773;height:749;mso-wrap-style:none" filled="f" stroked="f">
                    <v:textbox style="mso-next-textbox:#_x0000_s1599;mso-fit-shape-to-text:t">
                      <w:txbxContent>
                        <w:p w:rsidR="00CC5B91" w:rsidRDefault="00CC5B91" w:rsidP="003F672A">
                          <w:r w:rsidRPr="003F672A">
                            <w:rPr>
                              <w:position w:val="-10"/>
                            </w:rPr>
                            <w:object w:dxaOrig="440" w:dyaOrig="340">
                              <v:shape id="_x0000_i1267" type="#_x0000_t75" style="width:24.2pt;height:18.25pt" o:ole="">
                                <v:imagedata r:id="rId117" o:title=""/>
                              </v:shape>
                              <o:OLEObject Type="Embed" ProgID="Equation.DSMT4" ShapeID="_x0000_i1267" DrawAspect="Content" ObjectID="_1639896091" r:id="rId118"/>
                            </w:object>
                          </w:r>
                        </w:p>
                      </w:txbxContent>
                    </v:textbox>
                  </v:shape>
                  <v:shape id="_x0000_s1600" type="#_x0000_t32" style="position:absolute;left:1609;top:8725;width:3288;height:2268" o:connectortype="straight" strokeweight="1pt"/>
                  <v:shape id="_x0000_s1601" type="#_x0000_t202" style="position:absolute;left:1098;top:8555;width:551;height:340;mso-wrap-style:none" filled="f" stroked="f">
                    <v:textbox style="mso-next-textbox:#_x0000_s1601">
                      <w:txbxContent>
                        <w:p w:rsidR="00CC5B91" w:rsidRDefault="00CC5B91">
                          <w:r w:rsidRPr="00D506B8">
                            <w:rPr>
                              <w:position w:val="-14"/>
                            </w:rPr>
                            <w:object w:dxaOrig="340" w:dyaOrig="340">
                              <v:shape id="_x0000_i1268" type="#_x0000_t75" style="width:13.45pt;height:13.45pt" o:ole="">
                                <v:imagedata r:id="rId119" o:title=""/>
                              </v:shape>
                              <o:OLEObject Type="Embed" ProgID="Equation.DSMT4" ShapeID="_x0000_i1268" DrawAspect="Content" ObjectID="_1639896092" r:id="rId120"/>
                            </w:object>
                          </w:r>
                        </w:p>
                      </w:txbxContent>
                    </v:textbox>
                  </v:shape>
                  <v:shape id="_x0000_s1603" type="#_x0000_t202" style="position:absolute;left:4663;top:10973;width:551;height:373;mso-wrap-style:none" filled="f" stroked="f">
                    <v:textbox style="mso-next-textbox:#_x0000_s1603">
                      <w:txbxContent>
                        <w:p w:rsidR="00CC5B91" w:rsidRDefault="00CC5B91" w:rsidP="004E4198">
                          <w:r w:rsidRPr="00D506B8">
                            <w:rPr>
                              <w:position w:val="-14"/>
                            </w:rPr>
                            <w:object w:dxaOrig="340" w:dyaOrig="400">
                              <v:shape id="_x0000_i1269" type="#_x0000_t75" style="width:13.45pt;height:15.05pt" o:ole="">
                                <v:imagedata r:id="rId121" o:title=""/>
                              </v:shape>
                              <o:OLEObject Type="Embed" ProgID="Equation.DSMT4" ShapeID="_x0000_i1269" DrawAspect="Content" ObjectID="_1639896093" r:id="rId122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147A5E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3 - </w:t>
            </w:r>
            <w:r w:rsidR="00FB724F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 xml:space="preserve">عند إستعمال عيّنة من الصوديوم </w:t>
            </w:r>
            <w:r w:rsidR="00FB724F" w:rsidRPr="00D506B8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620" w:dyaOrig="460">
                <v:shape id="_x0000_i1072" type="#_x0000_t75" style="width:31.15pt;height:22.55pt" o:ole="">
                  <v:imagedata r:id="rId91" o:title=""/>
                </v:shape>
                <o:OLEObject Type="Embed" ProgID="Equation.DSMT4" ShapeID="_x0000_i1072" DrawAspect="Content" ObjectID="_1639895897" r:id="rId123"/>
              </w:object>
            </w:r>
            <w:r w:rsidR="00FB724F">
              <w:rPr>
                <w:rFonts w:ascii="Adobe Arabic" w:hAnsi="Adobe Arabic" w:cs="Adobe Arabic" w:hint="cs"/>
                <w:position w:val="-14"/>
                <w:sz w:val="36"/>
                <w:szCs w:val="36"/>
                <w:rtl/>
              </w:rPr>
              <w:t xml:space="preserve"> </w:t>
            </w:r>
            <w:r w:rsidR="00FB724F" w:rsidRPr="00FB724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كتلتها </w:t>
            </w:r>
            <w:r w:rsidR="00FB724F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</w:rPr>
              <w:object w:dxaOrig="900" w:dyaOrig="400">
                <v:shape id="_x0000_i1073" type="#_x0000_t75" style="width:44.6pt;height:20.4pt" o:ole="">
                  <v:imagedata r:id="rId124" o:title=""/>
                </v:shape>
                <o:OLEObject Type="Embed" ProgID="Equation.DSMT4" ShapeID="_x0000_i1073" DrawAspect="Content" ObjectID="_1639895898" r:id="rId125"/>
              </w:object>
            </w:r>
            <w:r w:rsidR="00FB724F">
              <w:rPr>
                <w:rStyle w:val="Strong"/>
                <w:rFonts w:ascii="Adobe Arabic" w:hAnsi="Adobe Arabic" w:cs="Adobe Arabic" w:hint="cs"/>
                <w:b w:val="0"/>
                <w:bCs w:val="0"/>
                <w:position w:val="-14"/>
                <w:sz w:val="36"/>
                <w:szCs w:val="36"/>
                <w:rtl/>
              </w:rPr>
              <w:t xml:space="preserve"> </w:t>
            </w:r>
            <w:r w:rsidR="00FB724F" w:rsidRPr="00FB724F">
              <w:rPr>
                <w:rFonts w:ascii="Adobe Arabic" w:hAnsi="Adobe Arabic" w:cs="Adobe Arabic"/>
                <w:sz w:val="36"/>
                <w:szCs w:val="36"/>
                <w:rtl/>
              </w:rPr>
              <w:t>تمكنا من</w:t>
            </w:r>
            <w:r w:rsidR="00FB724F" w:rsidRPr="00FB724F">
              <w:rPr>
                <w:rStyle w:val="Strong"/>
                <w:rFonts w:ascii="Adobe Arabic" w:hAnsi="Adobe Arabic" w:cs="Adobe Arabic" w:hint="cs"/>
                <w:b w:val="0"/>
                <w:bCs w:val="0"/>
                <w:position w:val="-14"/>
                <w:sz w:val="52"/>
                <w:szCs w:val="52"/>
                <w:rtl/>
              </w:rPr>
              <w:t xml:space="preserve"> </w:t>
            </w:r>
            <w:r w:rsidR="00FB724F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تمثيل المنحنى</w:t>
            </w:r>
            <w:r w:rsidR="00147A5E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="00147A5E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</w:rPr>
              <w:object w:dxaOrig="1060" w:dyaOrig="340">
                <v:shape id="_x0000_i1074" type="#_x0000_t75" style="width:51.6pt;height:16.65pt" o:ole="">
                  <v:imagedata r:id="rId126" o:title=""/>
                </v:shape>
                <o:OLEObject Type="Embed" ProgID="Equation.DSMT4" ShapeID="_x0000_i1074" DrawAspect="Content" ObjectID="_1639895899" r:id="rId127"/>
              </w:object>
            </w:r>
            <w:r w:rsidR="00D24820"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="00FB724F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.</w:t>
            </w: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4E4198" w:rsidRDefault="004E4198" w:rsidP="004E4198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8F2A4A" w:rsidRPr="00D506B8" w:rsidRDefault="008F2A4A" w:rsidP="008F2A4A">
            <w:pPr>
              <w:tabs>
                <w:tab w:val="left" w:pos="4071"/>
              </w:tabs>
              <w:bidi/>
              <w:spacing w:line="276" w:lineRule="auto"/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D24820" w:rsidRPr="00D506B8" w:rsidRDefault="00D24820" w:rsidP="00D506B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أ - عرّف زمن نصف العمر </w:t>
            </w:r>
            <w:r w:rsidR="00FB724F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ال</w:t>
            </w:r>
            <w:r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عيّنة </w:t>
            </w:r>
            <w:r w:rsidR="00FB724F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ال</w:t>
            </w:r>
            <w:r w:rsidRPr="00D506B8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مشعة ، ثم أحسب قيمة </w:t>
            </w:r>
            <w:r w:rsidRPr="00D506B8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380" w:dyaOrig="480">
                <v:shape id="_x0000_i1075" type="#_x0000_t75" style="width:18.8pt;height:24.2pt" o:ole="">
                  <v:imagedata r:id="rId128" o:title=""/>
                </v:shape>
                <o:OLEObject Type="Embed" ProgID="Equation.DSMT4" ShapeID="_x0000_i1075" DrawAspect="Content" ObjectID="_1639895900" r:id="rId129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صوديوم </w:t>
            </w:r>
            <w:r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76" type="#_x0000_t75" style="width:18.25pt;height:15.05pt" o:ole="">
                  <v:imagedata r:id="rId130" o:title=""/>
                </v:shape>
                <o:OLEObject Type="Embed" ProgID="Equation.DSMT4" ShapeID="_x0000_i1076" DrawAspect="Content" ObjectID="_1639895901" r:id="rId131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D24820" w:rsidRPr="00D506B8" w:rsidRDefault="00D24820" w:rsidP="00D506B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 - أوجد قيمتي العددين </w:t>
            </w:r>
            <w:r w:rsidR="00D506B8" w:rsidRPr="00D506B8">
              <w:rPr>
                <w:position w:val="-14"/>
              </w:rPr>
              <w:object w:dxaOrig="480" w:dyaOrig="400">
                <v:shape id="_x0000_i1077" type="#_x0000_t75" style="width:24.2pt;height:20.4pt" o:ole="">
                  <v:imagedata r:id="rId132" o:title=""/>
                </v:shape>
                <o:OLEObject Type="Embed" ProgID="Equation.DSMT4" ShapeID="_x0000_i1077" DrawAspect="Content" ObjectID="_1639895902" r:id="rId133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="00D506B8" w:rsidRPr="00D506B8">
              <w:rPr>
                <w:position w:val="-14"/>
              </w:rPr>
              <w:object w:dxaOrig="480" w:dyaOrig="400">
                <v:shape id="_x0000_i1078" type="#_x0000_t75" style="width:24.2pt;height:20.4pt" o:ole="">
                  <v:imagedata r:id="rId134" o:title=""/>
                </v:shape>
                <o:OLEObject Type="Embed" ProgID="Equation.DSMT4" ShapeID="_x0000_i1078" DrawAspect="Content" ObjectID="_1639895903" r:id="rId135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جلين على البيان .</w:t>
            </w:r>
            <w:r w:rsidR="004E419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ثم ضع سلما مناسب للبيان .</w:t>
            </w:r>
          </w:p>
          <w:p w:rsidR="00252D2F" w:rsidRDefault="00D24820" w:rsidP="00FB724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4 - من أجل تحديد حجم الدم في جسم 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بقرة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تّ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م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ح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قن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ُ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ه</w:t>
            </w:r>
            <w:r w:rsidR="00FB724F">
              <w:rPr>
                <w:rFonts w:ascii="Adobe Arabic" w:hAnsi="Adobe Arabic" w:cs="Adobe Arabic" w:hint="cs"/>
                <w:sz w:val="36"/>
                <w:szCs w:val="36"/>
                <w:rtl/>
              </w:rPr>
              <w:t>ا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جرعة كتلتها </w:t>
            </w:r>
            <w:r w:rsidR="00B96932" w:rsidRPr="00D506B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120" w:dyaOrig="340">
                <v:shape id="_x0000_i1079" type="#_x0000_t75" style="width:55.9pt;height:16.65pt" o:ole="">
                  <v:imagedata r:id="rId136" o:title=""/>
                </v:shape>
                <o:OLEObject Type="Embed" ProgID="Equation.DSMT4" ShapeID="_x0000_i1079" DrawAspect="Content" ObjectID="_1639895904" r:id="rId137"/>
              </w:objec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من الصوديوم</w:t>
            </w:r>
            <w:r w:rsidR="00B96932"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80" type="#_x0000_t75" style="width:18.25pt;height:15.05pt" o:ole="">
                  <v:imagedata r:id="rId130" o:title=""/>
                </v:shape>
                <o:OLEObject Type="Embed" ProgID="Equation.DSMT4" ShapeID="_x0000_i1080" DrawAspect="Content" ObjectID="_1639895905" r:id="rId138"/>
              </w:object>
            </w:r>
          </w:p>
          <w:p w:rsidR="00252D2F" w:rsidRDefault="00252D2F" w:rsidP="00252D2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 - أحسب النشاط الإبتدائي للعيّنة .</w:t>
            </w:r>
          </w:p>
          <w:p w:rsidR="00252D2F" w:rsidRPr="00E252FF" w:rsidRDefault="00252D2F" w:rsidP="00E252FF">
            <w:pPr>
              <w:bidi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>
              <w:rPr>
                <w:rFonts w:hint="cs"/>
                <w:rtl/>
              </w:rPr>
              <w:t xml:space="preserve">ب </w:t>
            </w:r>
            <w:r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- كم أصبح نشاط هذه العيّنة عند </w:t>
            </w:r>
            <w:r w:rsidRPr="00E252FF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1040" w:dyaOrig="420">
                <v:shape id="_x0000_i1081" type="#_x0000_t75" style="width:51.6pt;height:20.4pt" o:ole="">
                  <v:imagedata r:id="rId139" o:title=""/>
                </v:shape>
                <o:OLEObject Type="Embed" ProgID="Equation.DSMT4" ShapeID="_x0000_i1081" DrawAspect="Content" ObjectID="_1639895906" r:id="rId140"/>
              </w:object>
            </w:r>
          </w:p>
          <w:p w:rsidR="00252D2F" w:rsidRPr="00E252FF" w:rsidRDefault="00252D2F" w:rsidP="006E5E4B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252FF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ج - إذا علّمت أنه في نفس اللحظة </w:t>
            </w:r>
            <w:r w:rsidR="00E252FF" w:rsidRPr="00E252FF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279" w:dyaOrig="480">
                <v:shape id="_x0000_i1082" type="#_x0000_t75" style="width:13.95pt;height:24.2pt" o:ole="">
                  <v:imagedata r:id="rId141" o:title=""/>
                </v:shape>
                <o:OLEObject Type="Embed" ProgID="Equation.DSMT4" ShapeID="_x0000_i1082" DrawAspect="Content" ObjectID="_1639895907" r:id="rId142"/>
              </w:object>
            </w:r>
            <w:r w:rsidRPr="00E252FF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، أخذنا حجم من دم ال</w:t>
            </w:r>
            <w:r w:rsidR="006E5E4B">
              <w:rPr>
                <w:rStyle w:val="Strong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بقرة</w:t>
            </w:r>
            <w:r w:rsidRPr="00E252FF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قدره</w:t>
            </w:r>
            <w:r w:rsidR="00E252FF" w:rsidRPr="00E252FF">
              <w:rPr>
                <w:rStyle w:val="Strong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="00E252FF" w:rsidRPr="00E252FF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020" w:dyaOrig="340">
                <v:shape id="_x0000_i1083" type="#_x0000_t75" style="width:51.05pt;height:17.2pt" o:ole="">
                  <v:imagedata r:id="rId143" o:title=""/>
                </v:shape>
                <o:OLEObject Type="Embed" ProgID="Equation.DSMT4" ShapeID="_x0000_i1083" DrawAspect="Content" ObjectID="_1639895908" r:id="rId144"/>
              </w:object>
            </w:r>
            <w:r w:rsidR="00E252FF"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وجدنا نشاط الصوديوم </w:t>
            </w:r>
            <w:r w:rsidR="00E252FF" w:rsidRPr="00E252FF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84" type="#_x0000_t75" style="width:18.25pt;height:15.05pt" o:ole="">
                  <v:imagedata r:id="rId145" o:title=""/>
                </v:shape>
                <o:OLEObject Type="Embed" ProgID="Equation.DSMT4" ShapeID="_x0000_i1084" DrawAspect="Content" ObjectID="_1639895909" r:id="rId146"/>
              </w:object>
            </w:r>
            <w:r w:rsidR="00E252FF"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فيه </w:t>
            </w:r>
            <w:r w:rsidR="006E5E4B" w:rsidRPr="00E252FF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800" w:dyaOrig="400">
                <v:shape id="_x0000_i1085" type="#_x0000_t75" style="width:90.25pt;height:20.4pt" o:ole="">
                  <v:imagedata r:id="rId147" o:title=""/>
                </v:shape>
                <o:OLEObject Type="Embed" ProgID="Equation.DSMT4" ShapeID="_x0000_i1085" DrawAspect="Content" ObjectID="_1639895910" r:id="rId148"/>
              </w:object>
            </w:r>
            <w:r w:rsidR="00E252FF" w:rsidRPr="00E252FF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  <w:r w:rsidRPr="00E252FF"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  <w:t xml:space="preserve"> </w:t>
            </w:r>
            <w:r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</w:t>
            </w:r>
          </w:p>
          <w:p w:rsidR="00B96932" w:rsidRPr="00D506B8" w:rsidRDefault="00F84715" w:rsidP="00FB724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b/>
                <w:bCs/>
                <w:noProof/>
                <w:sz w:val="40"/>
                <w:szCs w:val="40"/>
                <w:lang w:eastAsia="fr-FR"/>
              </w:rPr>
              <w:pict>
                <v:group id="_x0000_s1651" style="position:absolute;left:0;text-align:left;margin-left:-2.3pt;margin-top:16.6pt;width:190.4pt;height:163.5pt;z-index:252267520" coordorigin="1260,940" coordsize="3808,3270">
                  <v:oval id="_x0000_s1605" style="position:absolute;left:1740;top:2570;width:370;height:450"/>
                  <v:shape id="_x0000_s1606" type="#_x0000_t32" style="position:absolute;left:1930;top:2050;width:0;height:2090" o:connectortype="straight"/>
                  <v:shape id="_x0000_s1607" type="#_x0000_t32" style="position:absolute;left:1930;top:1410;width:0;height:300;flip:y" o:connectortype="straight"/>
                  <v:shape id="_x0000_s1608" type="#_x0000_t32" style="position:absolute;left:1930;top:1410;width:820;height:0" o:connectortype="straight"/>
                  <v:rect id="_x0000_s1609" style="position:absolute;left:2750;top:1300;width:590;height:230"/>
                  <v:shape id="_x0000_s1610" type="#_x0000_t32" style="position:absolute;left:3350;top:1410;width:670;height:1" o:connectortype="straight"/>
                  <v:shape id="_x0000_s1611" type="#_x0000_t32" style="position:absolute;left:4020;top:1410;width:0;height:420" o:connectortype="straight"/>
                  <v:group id="_x0000_s1618" style="position:absolute;left:3880;top:1830;width:270;height:140" coordorigin="3880,1830" coordsize="270,140">
                    <v:shape id="_x0000_s1612" type="#_x0000_t32" style="position:absolute;left:3880;top:1830;width:270;height:0" o:connectortype="straight"/>
                    <v:shape id="_x0000_s1613" type="#_x0000_t32" style="position:absolute;left:3880;top:1970;width:270;height:0" o:connectortype="straight"/>
                  </v:group>
                  <v:shape id="_x0000_s1614" type="#_x0000_t32" style="position:absolute;left:4020;top:1970;width:0;height:600" o:connectortype="straight"/>
                  <v:group id="_x0000_s1625" style="position:absolute;left:3570;top:2560;width:930;height:380" coordorigin="3570,2560" coordsize="930,380">
                    <v:shape id="_x0000_s1615" type="#_x0000_t32" style="position:absolute;left:3570;top:2570;width:930;height:0" o:connectortype="straight"/>
                    <v:shape id="_x0000_s1616" type="#_x0000_t32" style="position:absolute;left:3570;top:2560;width:0;height:380" o:connectortype="straight"/>
                  </v:group>
                  <v:shape id="_x0000_s1617" type="#_x0000_t32" style="position:absolute;left:4500;top:2570;width:0;height:380" o:connectortype="straight"/>
                  <v:group id="_x0000_s1619" style="position:absolute;left:4379;top:2950;width:270;height:140" coordorigin="3880,1830" coordsize="270,140">
                    <v:shape id="_x0000_s1620" type="#_x0000_t32" style="position:absolute;left:3880;top:1830;width:270;height:0" o:connectortype="straight"/>
                    <v:shape id="_x0000_s1621" type="#_x0000_t32" style="position:absolute;left:3880;top:1970;width:270;height:0" o:connectortype="straight"/>
                  </v:group>
                  <v:group id="_x0000_s1622" style="position:absolute;left:3419;top:2940;width:270;height:140" coordorigin="3880,1830" coordsize="270,140">
                    <v:shape id="_x0000_s1623" type="#_x0000_t32" style="position:absolute;left:3880;top:1830;width:270;height:0" o:connectortype="straight"/>
                    <v:shape id="_x0000_s1624" type="#_x0000_t32" style="position:absolute;left:3880;top:1970;width:270;height:0" o:connectortype="straight"/>
                  </v:group>
                  <v:group id="_x0000_s1630" style="position:absolute;left:3570;top:3090;width:930;height:380" coordorigin="3719,3500" coordsize="930,380">
                    <v:group id="_x0000_s1626" style="position:absolute;left:3719;top:3500;width:930;height:380;rotation:180" coordorigin="3570,2560" coordsize="930,380">
                      <v:shape id="_x0000_s1627" type="#_x0000_t32" style="position:absolute;left:3570;top:2570;width:930;height:0" o:connectortype="straight"/>
                      <v:shape id="_x0000_s1628" type="#_x0000_t32" style="position:absolute;left:3570;top:2560;width:0;height:380" o:connectortype="straight"/>
                    </v:group>
                    <v:shape id="_x0000_s1629" type="#_x0000_t32" style="position:absolute;left:3719;top:3500;width:0;height:370" o:connectortype="straight"/>
                  </v:group>
                  <v:shape id="_x0000_s1631" type="#_x0000_t32" style="position:absolute;left:1930;top:4140;width:2098;height:0" o:connectortype="straight"/>
                  <v:shape id="_x0000_s1632" type="#_x0000_t32" style="position:absolute;left:4020;top:3460;width:0;height:680" o:connectortype="straight"/>
                  <v:shape id="_x0000_s1633" type="#_x0000_t32" style="position:absolute;left:1650;top:2560;width:0;height:520;flip:y" o:connectortype="straight">
                    <v:stroke endarrow="block"/>
                  </v:shape>
                  <v:oval id="_x0000_s1634" style="position:absolute;left:1890;top:1625;width:85;height:85;mso-position-horizontal-relative:margin" fillcolor="black"/>
                  <v:oval id="_x0000_s1635" style="position:absolute;left:1890;top:1970;width:85;height:85;mso-position-horizontal-relative:margin" fillcolor="black"/>
                  <v:shape id="_x0000_s1636" type="#_x0000_t32" style="position:absolute;left:1790;top:1625;width:140;height:425;flip:x y" o:connectortype="straight" strokeweight="1pt"/>
                  <v:shape id="_x0000_s1637" type="#_x0000_t32" style="position:absolute;left:2180;top:1410;width:310;height:0" o:connectortype="straight">
                    <v:stroke endarrow="block"/>
                  </v:shape>
                  <v:shape id="_x0000_s1638" type="#_x0000_t32" style="position:absolute;left:2580;top:1660;width:850;height:0;flip:x" o:connectortype="straight">
                    <v:stroke endarrow="block"/>
                  </v:shape>
                  <v:shape id="_x0000_s1639" type="#_x0000_t32" style="position:absolute;left:4280;top:1660;width:0;height:570;flip:x y" o:connectortype="straight">
                    <v:stroke endarrow="block"/>
                  </v:shape>
                  <v:shape id="_x0000_s1640" type="#_x0000_t32" style="position:absolute;left:3240;top:2570;width:0;height:740;flip:y" o:connectortype="straight">
                    <v:stroke endarrow="block"/>
                  </v:shape>
                  <v:shape id="_x0000_s1641" type="#_x0000_t202" style="position:absolute;left:1260;top:2610;width:485;height:450;mso-wrap-style:none" filled="f" stroked="f">
                    <v:textbox>
                      <w:txbxContent>
                        <w:p w:rsidR="00CC5B91" w:rsidRDefault="00CC5B91">
                          <w:r w:rsidRPr="003439F9">
                            <w:rPr>
                              <w:position w:val="-6"/>
                            </w:rPr>
                            <w:object w:dxaOrig="220" w:dyaOrig="300">
                              <v:shape id="_x0000_i1270" type="#_x0000_t75" style="width:9.65pt;height:13.45pt" o:ole="">
                                <v:imagedata r:id="rId149" o:title=""/>
                              </v:shape>
                              <o:OLEObject Type="Embed" ProgID="Equation.DSMT4" ShapeID="_x0000_i1270" DrawAspect="Content" ObjectID="_1639896094" r:id="rId150"/>
                            </w:object>
                          </w:r>
                        </w:p>
                      </w:txbxContent>
                    </v:textbox>
                  </v:shape>
                  <v:shape id="_x0000_s1642" type="#_x0000_t202" style="position:absolute;left:1380;top:1530;width:477;height:440;mso-wrap-style:none" filled="f" stroked="f">
                    <v:textbox style="mso-next-textbox:#_x0000_s1642">
                      <w:txbxContent>
                        <w:p w:rsidR="00CC5B91" w:rsidRDefault="00CC5B91">
                          <w:r w:rsidRPr="003439F9">
                            <w:rPr>
                              <w:position w:val="-6"/>
                            </w:rPr>
                            <w:object w:dxaOrig="200" w:dyaOrig="300">
                              <v:shape id="_x0000_i1271" type="#_x0000_t75" style="width:9.15pt;height:14.5pt" o:ole="">
                                <v:imagedata r:id="rId151" o:title=""/>
                              </v:shape>
                              <o:OLEObject Type="Embed" ProgID="Equation.DSMT4" ShapeID="_x0000_i1271" DrawAspect="Content" ObjectID="_1639896095" r:id="rId152"/>
                            </w:object>
                          </w:r>
                        </w:p>
                      </w:txbxContent>
                    </v:textbox>
                  </v:shape>
                  <v:shape id="_x0000_s1643" type="#_x0000_t202" style="position:absolute;left:2820;top:940;width:485;height:440;mso-wrap-style:none" filled="f" stroked="f">
                    <v:textbox>
                      <w:txbxContent>
                        <w:p w:rsidR="00CC5B91" w:rsidRDefault="00CC5B91">
                          <w:r w:rsidRPr="003439F9">
                            <w:rPr>
                              <w:position w:val="-6"/>
                            </w:rPr>
                            <w:object w:dxaOrig="220" w:dyaOrig="279">
                              <v:shape id="_x0000_i1272" type="#_x0000_t75" style="width:9.65pt;height:13.45pt" o:ole="">
                                <v:imagedata r:id="rId153" o:title=""/>
                              </v:shape>
                              <o:OLEObject Type="Embed" ProgID="Equation.DSMT4" ShapeID="_x0000_i1272" DrawAspect="Content" ObjectID="_1639896096" r:id="rId154"/>
                            </w:object>
                          </w:r>
                        </w:p>
                      </w:txbxContent>
                    </v:textbox>
                  </v:shape>
                  <v:shape id="_x0000_s1644" type="#_x0000_t202" style="position:absolute;left:2750;top:1620;width:608;height:520;mso-wrap-style:none" filled="f" stroked="f">
                    <v:textbox>
                      <w:txbxContent>
                        <w:p w:rsidR="00CC5B91" w:rsidRDefault="00CC5B91">
                          <w:r w:rsidRPr="0016320C">
                            <w:rPr>
                              <w:position w:val="-16"/>
                            </w:rPr>
                            <w:object w:dxaOrig="340" w:dyaOrig="420">
                              <v:shape id="_x0000_i1273" type="#_x0000_t75" style="width:16.1pt;height:18.8pt" o:ole="">
                                <v:imagedata r:id="rId155" o:title=""/>
                              </v:shape>
                              <o:OLEObject Type="Embed" ProgID="Equation.DSMT4" ShapeID="_x0000_i1273" DrawAspect="Content" ObjectID="_1639896097" r:id="rId156"/>
                            </w:object>
                          </w:r>
                        </w:p>
                      </w:txbxContent>
                    </v:textbox>
                  </v:shape>
                  <v:shape id="_x0000_s1645" type="#_x0000_t202" style="position:absolute;left:4189;top:1740;width:557;height:430;mso-wrap-style:none" filled="f" stroked="f">
                    <v:textbox>
                      <w:txbxContent>
                        <w:p w:rsidR="00CC5B91" w:rsidRDefault="00CC5B91">
                          <w:r w:rsidRPr="0016320C">
                            <w:rPr>
                              <w:position w:val="-16"/>
                            </w:rPr>
                            <w:object w:dxaOrig="320" w:dyaOrig="420">
                              <v:shape id="_x0000_i1274" type="#_x0000_t75" style="width:13.45pt;height:17.75pt" o:ole="">
                                <v:imagedata r:id="rId157" o:title=""/>
                              </v:shape>
                              <o:OLEObject Type="Embed" ProgID="Equation.DSMT4" ShapeID="_x0000_i1274" DrawAspect="Content" ObjectID="_1639896098" r:id="rId158"/>
                            </w:object>
                          </w:r>
                        </w:p>
                      </w:txbxContent>
                    </v:textbox>
                  </v:shape>
                  <v:shape id="_x0000_s1646" type="#_x0000_t202" style="position:absolute;left:2710;top:2670;width:605;height:500;mso-wrap-style:none" filled="f" stroked="f">
                    <v:textbox>
                      <w:txbxContent>
                        <w:p w:rsidR="00CC5B91" w:rsidRDefault="00CC5B91">
                          <w:r w:rsidRPr="003630AF">
                            <w:rPr>
                              <w:position w:val="-16"/>
                            </w:rPr>
                            <w:object w:dxaOrig="340" w:dyaOrig="420">
                              <v:shape id="_x0000_i1275" type="#_x0000_t75" style="width:16.1pt;height:18.8pt" o:ole="">
                                <v:imagedata r:id="rId159" o:title=""/>
                              </v:shape>
                              <o:OLEObject Type="Embed" ProgID="Equation.DSMT4" ShapeID="_x0000_i1275" DrawAspect="Content" ObjectID="_1639896099" r:id="rId160"/>
                            </w:object>
                          </w:r>
                        </w:p>
                      </w:txbxContent>
                    </v:textbox>
                  </v:shape>
                  <v:shape id="_x0000_s1647" type="#_x0000_t202" style="position:absolute;left:3569;top:2800;width:539;height:480;mso-wrap-style:none" filled="f" stroked="f">
                    <v:textbox>
                      <w:txbxContent>
                        <w:p w:rsidR="00CC5B91" w:rsidRDefault="00CC5B91">
                          <w:r w:rsidRPr="003630AF">
                            <w:rPr>
                              <w:position w:val="-16"/>
                            </w:rPr>
                            <w:object w:dxaOrig="320" w:dyaOrig="420">
                              <v:shape id="_x0000_i1276" type="#_x0000_t75" style="width:12.9pt;height:16.65pt" o:ole="">
                                <v:imagedata r:id="rId161" o:title=""/>
                              </v:shape>
                              <o:OLEObject Type="Embed" ProgID="Equation.DSMT4" ShapeID="_x0000_i1276" DrawAspect="Content" ObjectID="_1639896100" r:id="rId162"/>
                            </w:object>
                          </w:r>
                        </w:p>
                      </w:txbxContent>
                    </v:textbox>
                  </v:shape>
                  <v:shape id="_x0000_s1648" type="#_x0000_t202" style="position:absolute;left:3459;top:1665;width:514;height:430;mso-wrap-style:none" filled="f" stroked="f">
                    <v:textbox>
                      <w:txbxContent>
                        <w:p w:rsidR="00CC5B91" w:rsidRDefault="00CC5B91" w:rsidP="003630AF">
                          <w:r w:rsidRPr="003630AF">
                            <w:rPr>
                              <w:position w:val="-16"/>
                            </w:rPr>
                            <w:object w:dxaOrig="300" w:dyaOrig="420">
                              <v:shape id="_x0000_i1277" type="#_x0000_t75" style="width:11.3pt;height:16.65pt" o:ole="">
                                <v:imagedata r:id="rId163" o:title=""/>
                              </v:shape>
                              <o:OLEObject Type="Embed" ProgID="Equation.DSMT4" ShapeID="_x0000_i1277" DrawAspect="Content" ObjectID="_1639896101" r:id="rId164"/>
                            </w:object>
                          </w:r>
                        </w:p>
                      </w:txbxContent>
                    </v:textbox>
                  </v:shape>
                  <v:shape id="_x0000_s1649" type="#_x0000_t202" style="position:absolute;left:4529;top:2820;width:539;height:480;mso-wrap-style:none" filled="f" stroked="f">
                    <v:textbox>
                      <w:txbxContent>
                        <w:p w:rsidR="00CC5B91" w:rsidRDefault="00CC5B91" w:rsidP="003630AF">
                          <w:r w:rsidRPr="003630AF">
                            <w:rPr>
                              <w:position w:val="-16"/>
                            </w:rPr>
                            <w:object w:dxaOrig="320" w:dyaOrig="420">
                              <v:shape id="_x0000_i1278" type="#_x0000_t75" style="width:12.9pt;height:16.65pt" o:ole="">
                                <v:imagedata r:id="rId165" o:title=""/>
                              </v:shape>
                              <o:OLEObject Type="Embed" ProgID="Equation.DSMT4" ShapeID="_x0000_i1278" DrawAspect="Content" ObjectID="_1639896102" r:id="rId166"/>
                            </w:object>
                          </w:r>
                        </w:p>
                      </w:txbxContent>
                    </v:textbox>
                  </v:shape>
                  <v:shape id="_x0000_s1650" type="#_x0000_t202" style="position:absolute;left:2180;top:3730;width:1460;height:480" filled="f" stroked="f">
                    <v:textbox>
                      <w:txbxContent>
                        <w:p w:rsidR="00CC5B91" w:rsidRPr="003630AF" w:rsidRDefault="00CC5B91" w:rsidP="003630A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>الشكل - 1 -</w:t>
                          </w:r>
                        </w:p>
                      </w:txbxContent>
                    </v:textbox>
                  </v:shape>
                </v:group>
              </w:pic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لما أن الصوديوم </w:t>
            </w:r>
            <w:r w:rsidR="00B96932"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86" type="#_x0000_t75" style="width:18.25pt;height:15.05pt" o:ole="">
                  <v:imagedata r:id="rId130" o:title=""/>
                </v:shape>
                <o:OLEObject Type="Embed" ProgID="Equation.DSMT4" ShapeID="_x0000_i1086" DrawAspect="Content" ObjectID="_1639895911" r:id="rId167"/>
              </w:objec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يتوزع في دم ال</w:t>
            </w:r>
            <w:r w:rsidR="00FB724F">
              <w:rPr>
                <w:rFonts w:ascii="Adobe Arabic" w:hAnsi="Adobe Arabic" w:cs="Adobe Arabic" w:hint="cs"/>
                <w:sz w:val="36"/>
                <w:szCs w:val="36"/>
                <w:rtl/>
              </w:rPr>
              <w:t>بقرة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النتظام ، 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ماهو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حجم 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ال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دم </w:t>
            </w:r>
            <w:r w:rsidR="00FB724F">
              <w:rPr>
                <w:rFonts w:ascii="Adobe Arabic" w:hAnsi="Adobe Arabic" w:cs="Adobe Arabic" w:hint="cs"/>
                <w:sz w:val="36"/>
                <w:szCs w:val="36"/>
                <w:rtl/>
              </w:rPr>
              <w:t>في جسمها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8F2A4A" w:rsidRPr="00E252FF" w:rsidRDefault="00B96932" w:rsidP="00E252FF">
            <w:pPr>
              <w:tabs>
                <w:tab w:val="left" w:pos="4673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252FF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>معطيات :</w: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</w:t>
            </w:r>
            <w:r w:rsidRPr="00D506B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079" w:dyaOrig="400">
                <v:shape id="_x0000_i1087" type="#_x0000_t75" style="width:103.7pt;height:20.4pt" o:ole="">
                  <v:imagedata r:id="rId168" o:title=""/>
                </v:shape>
                <o:OLEObject Type="Embed" ProgID="Equation.DSMT4" ShapeID="_x0000_i1087" DrawAspect="Content" ObjectID="_1639895912" r:id="rId169"/>
              </w:object>
            </w:r>
            <w:r w:rsidR="008F2A4A">
              <w:rPr>
                <w:rFonts w:ascii="Adobe Arabic" w:hAnsi="Adobe Arabic" w:cs="Adobe Arabic"/>
                <w:position w:val="-12"/>
                <w:sz w:val="36"/>
                <w:szCs w:val="36"/>
              </w:rPr>
              <w:tab/>
            </w:r>
            <w:r w:rsidR="008F2A4A" w:rsidRPr="008F2A4A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1200" w:dyaOrig="340">
                <v:shape id="_x0000_i1088" type="#_x0000_t75" style="width:59.65pt;height:17.2pt" o:ole="">
                  <v:imagedata r:id="rId170" o:title=""/>
                </v:shape>
                <o:OLEObject Type="Embed" ProgID="Equation.DSMT4" ShapeID="_x0000_i1088" DrawAspect="Content" ObjectID="_1639895913" r:id="rId171"/>
              </w:object>
            </w:r>
          </w:p>
          <w:p w:rsidR="007729F7" w:rsidRPr="00E16816" w:rsidRDefault="004E4198" w:rsidP="008F2A4A">
            <w:pPr>
              <w:tabs>
                <w:tab w:val="left" w:pos="698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 w:rsidRPr="004E4198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>التمرين الثالث :</w:t>
            </w:r>
            <w:r w:rsidR="00A11B3B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( 6 ن ) </w:t>
            </w:r>
          </w:p>
          <w:p w:rsidR="004E4198" w:rsidRDefault="003E3161" w:rsidP="004E419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نجز الدارة الممثلة في الشكل - 1 - و المكونة من :</w:t>
            </w:r>
          </w:p>
          <w:p w:rsidR="003E3161" w:rsidRDefault="003E3161" w:rsidP="003E3161">
            <w:pPr>
              <w:pStyle w:val="ListParagraph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اقل أومي </w:t>
            </w:r>
            <w:r w:rsidR="00274153" w:rsidRPr="002B1FE0">
              <w:rPr>
                <w:position w:val="-6"/>
              </w:rPr>
              <w:object w:dxaOrig="220" w:dyaOrig="279">
                <v:shape id="_x0000_i1089" type="#_x0000_t75" style="width:10.75pt;height:13.95pt" o:ole="">
                  <v:imagedata r:id="rId172" o:title=""/>
                </v:shape>
                <o:OLEObject Type="Embed" ProgID="Equation.DSMT4" ShapeID="_x0000_i1089" DrawAspect="Content" ObjectID="_1639895914" r:id="rId173"/>
              </w:object>
            </w:r>
            <w:r w:rsidR="0027415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يث </w:t>
            </w:r>
            <w:r w:rsidR="003C49C3" w:rsidRPr="003C49C3">
              <w:rPr>
                <w:position w:val="-12"/>
              </w:rPr>
              <w:object w:dxaOrig="960" w:dyaOrig="340">
                <v:shape id="_x0000_i1090" type="#_x0000_t75" style="width:47.8pt;height:17.2pt" o:ole="">
                  <v:imagedata r:id="rId174" o:title=""/>
                </v:shape>
                <o:OLEObject Type="Embed" ProgID="Equation.DSMT4" ShapeID="_x0000_i1090" DrawAspect="Content" ObjectID="_1639895915" r:id="rId175"/>
              </w:object>
            </w:r>
          </w:p>
          <w:p w:rsidR="003E3161" w:rsidRDefault="003E3161" w:rsidP="003E3161">
            <w:pPr>
              <w:pStyle w:val="ListParagraph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ولد للتوتر قوته المحركة الكهربائية </w:t>
            </w:r>
            <w:r w:rsidR="003C49C3" w:rsidRPr="002B1FE0">
              <w:rPr>
                <w:position w:val="-6"/>
              </w:rPr>
              <w:object w:dxaOrig="220" w:dyaOrig="300">
                <v:shape id="_x0000_i1091" type="#_x0000_t75" style="width:10.75pt;height:15.05pt" o:ole="">
                  <v:imagedata r:id="rId176" o:title=""/>
                </v:shape>
                <o:OLEObject Type="Embed" ProgID="Equation.DSMT4" ShapeID="_x0000_i1091" DrawAspect="Content" ObjectID="_1639895916" r:id="rId177"/>
              </w:object>
            </w:r>
          </w:p>
          <w:p w:rsidR="003E3161" w:rsidRDefault="003E3161" w:rsidP="003E3161">
            <w:pPr>
              <w:pStyle w:val="ListParagraph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ثلاث مكثفات غير مشحونة حيث : </w:t>
            </w:r>
            <w:r w:rsidR="003C49C3" w:rsidRPr="003C49C3">
              <w:rPr>
                <w:position w:val="-14"/>
              </w:rPr>
              <w:object w:dxaOrig="1380" w:dyaOrig="400">
                <v:shape id="_x0000_i1092" type="#_x0000_t75" style="width:69.3pt;height:20.4pt" o:ole="">
                  <v:imagedata r:id="rId178" o:title=""/>
                </v:shape>
                <o:OLEObject Type="Embed" ProgID="Equation.DSMT4" ShapeID="_x0000_i1092" DrawAspect="Content" ObjectID="_1639895917" r:id="rId179"/>
              </w:object>
            </w:r>
          </w:p>
          <w:p w:rsidR="003E3161" w:rsidRPr="00E252FF" w:rsidRDefault="003E3161" w:rsidP="003E3161">
            <w:pPr>
              <w:pStyle w:val="ListParagraph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lastRenderedPageBreak/>
              <w:t xml:space="preserve">قاطعة </w:t>
            </w:r>
            <w:r w:rsidR="003C49C3" w:rsidRPr="002B1FE0">
              <w:rPr>
                <w:position w:val="-6"/>
              </w:rPr>
              <w:object w:dxaOrig="200" w:dyaOrig="300">
                <v:shape id="_x0000_i1093" type="#_x0000_t75" style="width:9.65pt;height:15.05pt" o:ole="">
                  <v:imagedata r:id="rId180" o:title=""/>
                </v:shape>
                <o:OLEObject Type="Embed" ProgID="Equation.DSMT4" ShapeID="_x0000_i1093" DrawAspect="Content" ObjectID="_1639895918" r:id="rId181"/>
              </w:object>
            </w:r>
          </w:p>
          <w:p w:rsidR="00E252FF" w:rsidRDefault="00E252FF" w:rsidP="00E252FF">
            <w:pPr>
              <w:pStyle w:val="ListParagraph"/>
              <w:tabs>
                <w:tab w:val="left" w:pos="4071"/>
              </w:tabs>
              <w:bidi/>
              <w:rPr>
                <w:position w:val="-6"/>
                <w:rtl/>
              </w:rPr>
            </w:pPr>
          </w:p>
          <w:p w:rsidR="00B74D3F" w:rsidRPr="00F84715" w:rsidRDefault="003E3161" w:rsidP="00F84715">
            <w:pPr>
              <w:tabs>
                <w:tab w:val="left" w:pos="4071"/>
              </w:tabs>
              <w:bidi/>
              <w:rPr>
                <w:lang w:val="en-US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غلق القاطعة </w:t>
            </w:r>
            <w:r w:rsidR="003C49C3" w:rsidRPr="002B1FE0">
              <w:rPr>
                <w:position w:val="-6"/>
              </w:rPr>
              <w:object w:dxaOrig="200" w:dyaOrig="300">
                <v:shape id="_x0000_i1094" type="#_x0000_t75" style="width:9.65pt;height:15.05pt" o:ole="">
                  <v:imagedata r:id="rId182" o:title=""/>
                </v:shape>
                <o:OLEObject Type="Embed" ProgID="Equation.DSMT4" ShapeID="_x0000_i1094" DrawAspect="Content" ObjectID="_1639895919" r:id="rId18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اللحظة </w:t>
            </w:r>
            <w:r w:rsidR="003C49C3" w:rsidRPr="002B1FE0">
              <w:rPr>
                <w:position w:val="-6"/>
              </w:rPr>
              <w:object w:dxaOrig="560" w:dyaOrig="279">
                <v:shape id="_x0000_i1095" type="#_x0000_t75" style="width:27.95pt;height:13.95pt" o:ole="">
                  <v:imagedata r:id="rId184" o:title=""/>
                </v:shape>
                <o:OLEObject Type="Embed" ProgID="Equation.DSMT4" ShapeID="_x0000_i1095" DrawAspect="Content" ObjectID="_1639895920" r:id="rId185"/>
              </w:object>
            </w:r>
          </w:p>
          <w:p w:rsidR="00E252FF" w:rsidRPr="00E252FF" w:rsidRDefault="000B17BE" w:rsidP="000B17BE">
            <w:pPr>
              <w:tabs>
                <w:tab w:val="left" w:pos="4071"/>
              </w:tabs>
              <w:bidi/>
              <w:rPr>
                <w:position w:val="-36"/>
                <w:rtl/>
              </w:rPr>
            </w:pPr>
            <w:r>
              <w:rPr>
                <w:rFonts w:ascii="Adobe Arabic" w:hAnsi="Adobe Arabic" w:cs="Adobe Arabic"/>
                <w:sz w:val="36"/>
                <w:szCs w:val="36"/>
              </w:rPr>
              <w:t>1</w:t>
            </w:r>
            <w:r w:rsidR="003E316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- بيّن أن العلاقة بين التوتر</w:t>
            </w:r>
            <w:r w:rsidR="003C49C3" w:rsidRPr="003C49C3">
              <w:rPr>
                <w:position w:val="-16"/>
              </w:rPr>
              <w:object w:dxaOrig="320" w:dyaOrig="420">
                <v:shape id="_x0000_i1096" type="#_x0000_t75" style="width:16.1pt;height:20.95pt" o:ole="">
                  <v:imagedata r:id="rId186" o:title=""/>
                </v:shape>
                <o:OLEObject Type="Embed" ProgID="Equation.DSMT4" ShapeID="_x0000_i1096" DrawAspect="Content" ObjectID="_1639895921" r:id="rId187"/>
              </w:objec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3E316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3C49C3" w:rsidRPr="003C49C3">
              <w:rPr>
                <w:position w:val="-16"/>
              </w:rPr>
              <w:object w:dxaOrig="340" w:dyaOrig="420">
                <v:shape id="_x0000_i1097" type="#_x0000_t75" style="width:17.2pt;height:20.95pt" o:ole="">
                  <v:imagedata r:id="rId188" o:title=""/>
                </v:shape>
                <o:OLEObject Type="Embed" ProgID="Equation.DSMT4" ShapeID="_x0000_i1097" DrawAspect="Content" ObjectID="_1639895922" r:id="rId189"/>
              </w:object>
            </w:r>
            <w:r w:rsidR="003E316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ُكتب على الشكل :</w: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3C49C3" w:rsidRPr="003C49C3">
              <w:rPr>
                <w:position w:val="-36"/>
              </w:rPr>
              <w:object w:dxaOrig="1719" w:dyaOrig="840">
                <v:shape id="_x0000_i1098" type="#_x0000_t75" style="width:85.95pt;height:41.9pt" o:ole="">
                  <v:imagedata r:id="rId190" o:title=""/>
                </v:shape>
                <o:OLEObject Type="Embed" ProgID="Equation.DSMT4" ShapeID="_x0000_i1098" DrawAspect="Content" ObjectID="_1639895923" r:id="rId191"/>
              </w:object>
            </w:r>
          </w:p>
          <w:p w:rsidR="003E3161" w:rsidRDefault="003E3161" w:rsidP="003C49C3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 - بيّن أن ال</w: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>م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عادلة التفاضلية الذي يخضع لها التوتر</w:t>
            </w:r>
            <w:r w:rsidR="003C49C3" w:rsidRPr="003C49C3">
              <w:rPr>
                <w:position w:val="-16"/>
              </w:rPr>
              <w:object w:dxaOrig="320" w:dyaOrig="420">
                <v:shape id="_x0000_i1099" type="#_x0000_t75" style="width:16.1pt;height:20.95pt" o:ole="">
                  <v:imagedata r:id="rId186" o:title=""/>
                </v:shape>
                <o:OLEObject Type="Embed" ProgID="Equation.DSMT4" ShapeID="_x0000_i1099" DrawAspect="Content" ObjectID="_1639895924" r:id="rId19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مكثفة </w:t>
            </w:r>
            <w:r w:rsidR="003C49C3" w:rsidRPr="002B1FE0">
              <w:rPr>
                <w:position w:val="-16"/>
              </w:rPr>
              <w:object w:dxaOrig="300" w:dyaOrig="420">
                <v:shape id="_x0000_i1100" type="#_x0000_t75" style="width:15.05pt;height:20.95pt" o:ole="">
                  <v:imagedata r:id="rId193" o:title=""/>
                </v:shape>
                <o:OLEObject Type="Embed" ProgID="Equation.DSMT4" ShapeID="_x0000_i1100" DrawAspect="Content" ObjectID="_1639895925" r:id="rId194"/>
              </w:objec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هي :</w: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 w:rsidR="003C49C3" w:rsidRPr="003C49C3">
              <w:rPr>
                <w:position w:val="-24"/>
              </w:rPr>
              <w:object w:dxaOrig="2240" w:dyaOrig="720">
                <v:shape id="_x0000_i1101" type="#_x0000_t75" style="width:111.75pt;height:36.55pt" o:ole="">
                  <v:imagedata r:id="rId195" o:title=""/>
                </v:shape>
                <o:OLEObject Type="Embed" ProgID="Equation.DSMT4" ShapeID="_x0000_i1101" DrawAspect="Content" ObjectID="_1639895926" r:id="rId196"/>
              </w:object>
            </w:r>
          </w:p>
          <w:p w:rsidR="003E3161" w:rsidRDefault="003E3161" w:rsidP="00E252FF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يُكتب حل هذه المعادلة على الشكل : </w:t>
            </w:r>
            <w:r w:rsidR="003C49C3" w:rsidRPr="003C49C3">
              <w:rPr>
                <w:position w:val="-16"/>
              </w:rPr>
              <w:object w:dxaOrig="1640" w:dyaOrig="440">
                <v:shape id="_x0000_i1102" type="#_x0000_t75" style="width:81.65pt;height:22.05pt" o:ole="">
                  <v:imagedata r:id="rId197" o:title=""/>
                </v:shape>
                <o:OLEObject Type="Embed" ProgID="Equation.DSMT4" ShapeID="_x0000_i1102" DrawAspect="Content" ObjectID="_1639895927" r:id="rId19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أوجد عبارتي كل من الثابتين </w:t>
            </w:r>
            <w:r w:rsidR="00C34037" w:rsidRPr="00C34037">
              <w:rPr>
                <w:position w:val="-4"/>
              </w:rPr>
              <w:object w:dxaOrig="240" w:dyaOrig="260">
                <v:shape id="_x0000_i1103" type="#_x0000_t75" style="width:12.35pt;height:13.45pt" o:ole="">
                  <v:imagedata r:id="rId199" o:title=""/>
                </v:shape>
                <o:OLEObject Type="Embed" ProgID="Equation.DSMT4" ShapeID="_x0000_i1103" DrawAspect="Content" ObjectID="_1639895928" r:id="rId200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و</w:t>
            </w:r>
            <w:r w:rsidR="00C34037" w:rsidRPr="00C34037">
              <w:rPr>
                <w:position w:val="-6"/>
              </w:rPr>
              <w:object w:dxaOrig="200" w:dyaOrig="279">
                <v:shape id="_x0000_i1104" type="#_x0000_t75" style="width:9.65pt;height:13.95pt" o:ole="">
                  <v:imagedata r:id="rId201" o:title=""/>
                </v:shape>
                <o:OLEObject Type="Embed" ProgID="Equation.DSMT4" ShapeID="_x0000_i1104" DrawAspect="Content" ObjectID="_1639895929" r:id="rId202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دلالة مميزات الدارة . ماهو المدلول الفيزيائي للثابت </w:t>
            </w:r>
            <w:r w:rsidR="00C34037" w:rsidRPr="00C34037">
              <w:rPr>
                <w:position w:val="-4"/>
              </w:rPr>
              <w:object w:dxaOrig="240" w:dyaOrig="260">
                <v:shape id="_x0000_i1105" type="#_x0000_t75" style="width:12.35pt;height:13.45pt" o:ole="">
                  <v:imagedata r:id="rId203" o:title=""/>
                </v:shape>
                <o:OLEObject Type="Embed" ProgID="Equation.DSMT4" ShapeID="_x0000_i1105" DrawAspect="Content" ObjectID="_1639895930" r:id="rId20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bookmarkStart w:id="0" w:name="_GoBack"/>
            <w:bookmarkEnd w:id="0"/>
          </w:p>
          <w:p w:rsidR="00FB724F" w:rsidRDefault="00FB724F" w:rsidP="00FB724F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 - بيّن أن التوتر بين طرفي الناقل الأومي يُكتب على الشكل : </w:t>
            </w:r>
            <w:r w:rsidRPr="003C49C3">
              <w:rPr>
                <w:position w:val="-16"/>
              </w:rPr>
              <w:object w:dxaOrig="1140" w:dyaOrig="440">
                <v:shape id="_x0000_i1106" type="#_x0000_t75" style="width:56.95pt;height:22.05pt" o:ole="">
                  <v:imagedata r:id="rId205" o:title=""/>
                </v:shape>
                <o:OLEObject Type="Embed" ProgID="Equation.DSMT4" ShapeID="_x0000_i1106" DrawAspect="Content" ObjectID="_1639895931" r:id="rId206"/>
              </w:object>
            </w:r>
          </w:p>
          <w:p w:rsidR="00FB724F" w:rsidRDefault="00FB724F" w:rsidP="00FB724F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5 - نتابع بواسطة راسم الإهتزاز المهبطي التوتر </w:t>
            </w:r>
            <w:r w:rsidRPr="003C49C3">
              <w:rPr>
                <w:position w:val="-16"/>
              </w:rPr>
              <w:object w:dxaOrig="580" w:dyaOrig="420">
                <v:shape id="_x0000_i1107" type="#_x0000_t75" style="width:29pt;height:20.95pt" o:ole="">
                  <v:imagedata r:id="rId207" o:title=""/>
                </v:shape>
                <o:OLEObject Type="Embed" ProgID="Equation.DSMT4" ShapeID="_x0000_i1107" DrawAspect="Content" ObjectID="_1639895932" r:id="rId20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مكثفة</w:t>
            </w:r>
            <w:r w:rsidRPr="003C49C3">
              <w:rPr>
                <w:position w:val="-16"/>
              </w:rPr>
              <w:object w:dxaOrig="300" w:dyaOrig="420">
                <v:shape id="_x0000_i1108" type="#_x0000_t75" style="width:15.05pt;height:20.95pt" o:ole="">
                  <v:imagedata r:id="rId209" o:title=""/>
                </v:shape>
                <o:OLEObject Type="Embed" ProgID="Equation.DSMT4" ShapeID="_x0000_i1108" DrawAspect="Content" ObjectID="_1639895933" r:id="rId21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 التوتر </w:t>
            </w:r>
            <w:r w:rsidRPr="003C49C3">
              <w:rPr>
                <w:position w:val="-16"/>
              </w:rPr>
              <w:object w:dxaOrig="620" w:dyaOrig="420">
                <v:shape id="_x0000_i1109" type="#_x0000_t75" style="width:31.15pt;height:20.95pt" o:ole="">
                  <v:imagedata r:id="rId211" o:title=""/>
                </v:shape>
                <o:OLEObject Type="Embed" ProgID="Equation.DSMT4" ShapeID="_x0000_i1109" DrawAspect="Content" ObjectID="_1639895934" r:id="rId21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ناقل الأومي فنحصل على المنحنيين الممثلين في الشكل - 2 - .</w:t>
            </w:r>
          </w:p>
          <w:p w:rsidR="00675A6E" w:rsidRDefault="00675A6E" w:rsidP="00675A6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جّد المنحنى الذي يُمثل </w:t>
            </w:r>
            <w:r w:rsidR="00C34037" w:rsidRPr="003C49C3">
              <w:rPr>
                <w:position w:val="-16"/>
              </w:rPr>
              <w:object w:dxaOrig="580" w:dyaOrig="420">
                <v:shape id="_x0000_i1110" type="#_x0000_t75" style="width:29pt;height:20.95pt" o:ole="">
                  <v:imagedata r:id="rId207" o:title=""/>
                </v:shape>
                <o:OLEObject Type="Embed" ProgID="Equation.DSMT4" ShapeID="_x0000_i1110" DrawAspect="Content" ObjectID="_1639895935" r:id="rId213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و المنحنى الذي يٌمثل</w:t>
            </w:r>
            <w:r w:rsidR="00C34037" w:rsidRPr="003C49C3">
              <w:rPr>
                <w:position w:val="-16"/>
              </w:rPr>
              <w:object w:dxaOrig="620" w:dyaOrig="420">
                <v:shape id="_x0000_i1111" type="#_x0000_t75" style="width:31.15pt;height:20.95pt" o:ole="">
                  <v:imagedata r:id="rId211" o:title=""/>
                </v:shape>
                <o:OLEObject Type="Embed" ProgID="Equation.DSMT4" ShapeID="_x0000_i1111" DrawAspect="Content" ObjectID="_1639895936" r:id="rId214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ع التعليل .</w:t>
            </w:r>
          </w:p>
          <w:p w:rsidR="00675A6E" w:rsidRDefault="00675A6E" w:rsidP="00675A6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 أعّد رسم الدارة ثم وَضح عليها كيفية ربط راسم الإهتزاز المهبطي لمشاهدة </w:t>
            </w:r>
            <w:r w:rsidR="00C34037" w:rsidRPr="003C49C3">
              <w:rPr>
                <w:position w:val="-16"/>
              </w:rPr>
              <w:object w:dxaOrig="580" w:dyaOrig="420">
                <v:shape id="_x0000_i1112" type="#_x0000_t75" style="width:29pt;height:20.95pt" o:ole="">
                  <v:imagedata r:id="rId207" o:title=""/>
                </v:shape>
                <o:OLEObject Type="Embed" ProgID="Equation.DSMT4" ShapeID="_x0000_i1112" DrawAspect="Content" ObjectID="_1639895937" r:id="rId215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C34037" w:rsidRPr="003C49C3">
              <w:rPr>
                <w:position w:val="-16"/>
              </w:rPr>
              <w:object w:dxaOrig="620" w:dyaOrig="420">
                <v:shape id="_x0000_i1113" type="#_x0000_t75" style="width:31.15pt;height:20.95pt" o:ole="">
                  <v:imagedata r:id="rId211" o:title=""/>
                </v:shape>
                <o:OLEObject Type="Embed" ProgID="Equation.DSMT4" ShapeID="_x0000_i1113" DrawAspect="Content" ObjectID="_1639895938" r:id="rId216"/>
              </w:object>
            </w:r>
          </w:p>
          <w:p w:rsidR="00675A6E" w:rsidRDefault="00675A6E" w:rsidP="00675A6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ج - حدّد بيانيا قيمتي </w:t>
            </w:r>
            <w:r w:rsidR="00C34037" w:rsidRPr="00C34037">
              <w:rPr>
                <w:position w:val="-4"/>
              </w:rPr>
              <w:object w:dxaOrig="240" w:dyaOrig="260">
                <v:shape id="_x0000_i1114" type="#_x0000_t75" style="width:12.35pt;height:13.45pt" o:ole="">
                  <v:imagedata r:id="rId217" o:title=""/>
                </v:shape>
                <o:OLEObject Type="Embed" ProgID="Equation.DSMT4" ShapeID="_x0000_i1114" DrawAspect="Content" ObjectID="_1639895939" r:id="rId218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C34037" w:rsidRPr="00C34037">
              <w:rPr>
                <w:position w:val="-6"/>
              </w:rPr>
              <w:object w:dxaOrig="220" w:dyaOrig="300">
                <v:shape id="_x0000_i1115" type="#_x0000_t75" style="width:10.75pt;height:15.05pt" o:ole="">
                  <v:imagedata r:id="rId219" o:title=""/>
                </v:shape>
                <o:OLEObject Type="Embed" ProgID="Equation.DSMT4" ShapeID="_x0000_i1115" DrawAspect="Content" ObjectID="_1639895940" r:id="rId220"/>
              </w:object>
            </w:r>
            <w:r w:rsidR="00C34037">
              <w:rPr>
                <w:rFonts w:hint="cs"/>
                <w:rtl/>
              </w:rPr>
              <w:t>.</w:t>
            </w:r>
          </w:p>
          <w:p w:rsidR="00675A6E" w:rsidRDefault="00675A6E" w:rsidP="007B04A7">
            <w:pPr>
              <w:tabs>
                <w:tab w:val="left" w:pos="4071"/>
              </w:tabs>
              <w:bidi/>
              <w:ind w:left="3945" w:hanging="3945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د - بيّن أن اللح</w:t>
            </w:r>
            <w:r w:rsidR="00A11B3B">
              <w:rPr>
                <w:rFonts w:ascii="Adobe Arabic" w:hAnsi="Adobe Arabic" w:cs="Adobe Arabic" w:hint="cs"/>
                <w:sz w:val="36"/>
                <w:szCs w:val="36"/>
                <w:rtl/>
              </w:rPr>
              <w:t>ظة</w:t>
            </w:r>
            <w:r w:rsidR="007B04A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تي يتقاطع فيها المنحنيان</w:t>
            </w:r>
            <w:r w:rsidR="005037FF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ُحقق العبارة :</w: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C34037" w:rsidRPr="00C34037">
              <w:rPr>
                <w:position w:val="-24"/>
              </w:rPr>
              <w:object w:dxaOrig="1200" w:dyaOrig="660">
                <v:shape id="_x0000_i1116" type="#_x0000_t75" style="width:59.65pt;height:32.8pt" o:ole="">
                  <v:imagedata r:id="rId221" o:title=""/>
                </v:shape>
                <o:OLEObject Type="Embed" ProgID="Equation.DSMT4" ShapeID="_x0000_i1116" DrawAspect="Content" ObjectID="_1639895941" r:id="rId222"/>
              </w:object>
            </w:r>
          </w:p>
          <w:p w:rsidR="00675A6E" w:rsidRPr="003E3161" w:rsidRDefault="00571A58" w:rsidP="007B04A7">
            <w:pPr>
              <w:tabs>
                <w:tab w:val="left" w:pos="4071"/>
              </w:tabs>
              <w:bidi/>
              <w:ind w:left="3945" w:hanging="3945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2448" style="position:absolute;left:0;text-align:left;margin-left:139.35pt;margin-top:28.1pt;width:252.85pt;height:296.8pt;z-index:253622272" coordorigin="3630,5578" coordsize="5057,5936">
                  <v:shape id="_x0000_s2029" type="#_x0000_t202" style="position:absolute;left:6548;top:6116;width:1928;height:511" filled="f" stroked="f">
                    <v:textbox>
                      <w:txbxContent>
                        <w:p w:rsidR="00CC5B91" w:rsidRPr="005037FF" w:rsidRDefault="00CC5B91" w:rsidP="005037F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 xml:space="preserve">الشكل - 2 - </w:t>
                          </w:r>
                        </w:p>
                      </w:txbxContent>
                    </v:textbox>
                  </v:shape>
                  <v:shape id="_x0000_s2030" type="#_x0000_t202" style="position:absolute;left:6742;top:8021;width:624;height:510" filled="f" stroked="f">
                    <v:textbox>
                      <w:txbxContent>
                        <w:p w:rsidR="00CC5B91" w:rsidRDefault="00CC5B91">
                          <w:r w:rsidRPr="002B1FE0">
                            <w:rPr>
                              <w:position w:val="-10"/>
                            </w:rPr>
                            <w:object w:dxaOrig="340" w:dyaOrig="340">
                              <v:shape id="_x0000_i1279" type="#_x0000_t75" style="width:16.1pt;height:16.1pt" o:ole="">
                                <v:imagedata r:id="rId223" o:title=""/>
                              </v:shape>
                              <o:OLEObject Type="Embed" ProgID="Equation.DSMT4" ShapeID="_x0000_i1279" DrawAspect="Content" ObjectID="_1639896103" r:id="rId224"/>
                            </w:object>
                          </w:r>
                        </w:p>
                      </w:txbxContent>
                    </v:textbox>
                  </v:shape>
                  <v:shape id="_x0000_s2031" type="#_x0000_t202" style="position:absolute;left:5303;top:9932;width:643;height:706;mso-wrap-style:none" filled="f" stroked="f">
                    <v:textbox style="mso-next-textbox:#_x0000_s2031;mso-fit-shape-to-text:t">
                      <w:txbxContent>
                        <w:p w:rsidR="00CC5B91" w:rsidRDefault="00CC5B91" w:rsidP="005037FF">
                          <w:r w:rsidRPr="002B1FE0">
                            <w:rPr>
                              <w:position w:val="-10"/>
                            </w:rPr>
                            <w:object w:dxaOrig="380" w:dyaOrig="340">
                              <v:shape id="_x0000_i1280" type="#_x0000_t75" style="width:17.75pt;height:16.1pt" o:ole="">
                                <v:imagedata r:id="rId225" o:title=""/>
                              </v:shape>
                              <o:OLEObject Type="Embed" ProgID="Equation.DSMT4" ShapeID="_x0000_i1280" DrawAspect="Content" ObjectID="_1639896104" r:id="rId226"/>
                            </w:object>
                          </w:r>
                        </w:p>
                      </w:txbxContent>
                    </v:textbox>
                  </v:shape>
                  <v:shape id="_x0000_s1908" style="position:absolute;left:4054;top:6570;width:4534;height:4533" coordsize="4534,4533" path="m,c20,136,43,483,120,813v77,330,229,841,342,1169c575,2310,671,2539,799,2781v128,242,262,456,432,653c1401,3631,1600,3822,1819,3963v219,141,543,245,727,314c2730,4346,2777,4342,2926,4377v149,35,353,85,516,110c3605,4512,3765,4523,3904,4528v139,5,274,-10,372,-11c4374,4516,4450,4521,4492,4522v42,1,27,,34,e" filled="f" strokeweight="1pt">
                    <v:path arrowok="t"/>
                  </v:shape>
                  <v:shape id="_x0000_s1909" style="position:absolute;left:4054;top:8376;width:4515;height:2729" coordsize="4515,2729" path="m,2729c55,2594,195,2202,333,1921,471,1640,691,1259,828,1040,965,821,1050,717,1156,608,1262,499,1330,453,1462,384v132,-69,301,-140,484,-193c2129,138,2338,93,2562,64,2786,35,3069,29,3289,19,3509,9,3705,6,3881,3v176,-3,361,,467,c4454,3,4480,3,4515,3e" filled="f" strokeweight="1pt">
                    <v:path arrowok="t"/>
                  </v:shape>
                  <v:shape id="_x0000_s1910" type="#_x0000_t202" style="position:absolute;left:3630;top:9785;width:472;height:397;mso-wrap-style:none" filled="f" stroked="f">
                    <v:textbox style="mso-next-textbox:#_x0000_s1910">
                      <w:txbxContent>
                        <w:p w:rsidR="00CC5B91" w:rsidRDefault="00CC5B91">
                          <w:r w:rsidRPr="006314ED">
                            <w:rPr>
                              <w:position w:val="-6"/>
                            </w:rPr>
                            <w:object w:dxaOrig="200" w:dyaOrig="279">
                              <v:shape id="_x0000_i1281" type="#_x0000_t75" style="width:9.15pt;height:13.45pt" o:ole="">
                                <v:imagedata r:id="rId227" o:title=""/>
                              </v:shape>
                              <o:OLEObject Type="Embed" ProgID="Equation.DSMT4" ShapeID="_x0000_i1281" DrawAspect="Content" ObjectID="_1639896105" r:id="rId228"/>
                            </w:object>
                          </w:r>
                        </w:p>
                      </w:txbxContent>
                    </v:textbox>
                  </v:shape>
                  <v:shape id="_x0000_s1911" type="#_x0000_t202" style="position:absolute;left:4114;top:11055;width:439;height:425;mso-wrap-style:none" filled="f" stroked="f">
                    <v:textbox>
                      <w:txbxContent>
                        <w:p w:rsidR="00CC5B91" w:rsidRDefault="00CC5B91">
                          <w:r w:rsidRPr="006314ED">
                            <w:rPr>
                              <w:position w:val="-4"/>
                            </w:rPr>
                            <w:object w:dxaOrig="160" w:dyaOrig="260">
                              <v:shape id="_x0000_i1282" type="#_x0000_t75" style="width:7.5pt;height:12.9pt" o:ole="">
                                <v:imagedata r:id="rId229" o:title=""/>
                              </v:shape>
                              <o:OLEObject Type="Embed" ProgID="Equation.DSMT4" ShapeID="_x0000_i1282" DrawAspect="Content" ObjectID="_1639896106" r:id="rId230"/>
                            </w:object>
                          </w:r>
                        </w:p>
                      </w:txbxContent>
                    </v:textbox>
                  </v:shape>
                  <v:shape id="_x0000_s1912" type="#_x0000_t202" style="position:absolute;left:7796;top:11089;width:891;height:425" filled="f" stroked="f">
                    <v:textbox>
                      <w:txbxContent>
                        <w:p w:rsidR="00CC5B91" w:rsidRDefault="00CC5B91">
                          <w:r w:rsidRPr="003439F9">
                            <w:rPr>
                              <w:position w:val="-10"/>
                            </w:rPr>
                            <w:object w:dxaOrig="620" w:dyaOrig="340">
                              <v:shape id="_x0000_i1283" type="#_x0000_t75" style="width:29.55pt;height:16.1pt" o:ole="">
                                <v:imagedata r:id="rId231" o:title=""/>
                              </v:shape>
                              <o:OLEObject Type="Embed" ProgID="Equation.DSMT4" ShapeID="_x0000_i1283" DrawAspect="Content" ObjectID="_1639896107" r:id="rId232"/>
                            </w:object>
                          </w:r>
                        </w:p>
                      </w:txbxContent>
                    </v:textbox>
                  </v:shape>
                  <v:shape id="_x0000_s1913" type="#_x0000_t202" style="position:absolute;left:3957;top:5578;width:826;height:706;mso-wrap-style:none" filled="f" stroked="f">
                    <v:textbox style="mso-fit-shape-to-text:t">
                      <w:txbxContent>
                        <w:p w:rsidR="00CC5B91" w:rsidRDefault="00CC5B91" w:rsidP="00A222BB">
                          <w:r w:rsidRPr="003439F9">
                            <w:rPr>
                              <w:position w:val="-10"/>
                            </w:rPr>
                            <w:object w:dxaOrig="560" w:dyaOrig="340">
                              <v:shape id="_x0000_i1284" type="#_x0000_t75" style="width:26.85pt;height:16.1pt" o:ole="">
                                <v:imagedata r:id="rId233" o:title=""/>
                              </v:shape>
                              <o:OLEObject Type="Embed" ProgID="Equation.DSMT4" ShapeID="_x0000_i1284" DrawAspect="Content" ObjectID="_1639896108" r:id="rId234"/>
                            </w:object>
                          </w:r>
                        </w:p>
                      </w:txbxContent>
                    </v:textbox>
                  </v:shape>
                  <v:line id="_x0000_s1652" style="position:absolute" from="4054,6003" to="4054,11105" strokecolor="#c000c0" strokeweight=".25pt">
                    <v:stroke dashstyle="1 1" endcap="round"/>
                  </v:line>
                  <v:line id="_x0000_s1653" style="position:absolute" from="4111,6003" to="4111,11105" strokecolor="#c000c0" strokeweight=".25pt">
                    <v:stroke dashstyle="1 1" endcap="round"/>
                  </v:line>
                  <v:line id="_x0000_s1654" style="position:absolute" from="4167,6003" to="4167,11105" strokecolor="#c000c0" strokeweight=".25pt">
                    <v:stroke dashstyle="1 1" endcap="round"/>
                  </v:line>
                  <v:line id="_x0000_s1655" style="position:absolute" from="4224,6003" to="4224,11105" strokecolor="#c000c0" strokeweight=".25pt">
                    <v:stroke dashstyle="1 1" endcap="round"/>
                  </v:line>
                  <v:line id="_x0000_s1656" style="position:absolute" from="4281,6003" to="4281,11105" strokecolor="#c000c0" strokeweight=".25pt">
                    <v:stroke dashstyle="1 1" endcap="round"/>
                  </v:line>
                  <v:line id="_x0000_s1657" style="position:absolute" from="4337,6003" to="4337,11105" strokecolor="#c000c0" strokeweight=".25pt">
                    <v:stroke dashstyle="1 1" endcap="round"/>
                  </v:line>
                  <v:line id="_x0000_s1658" style="position:absolute" from="4394,6003" to="4394,11105" strokecolor="#c000c0" strokeweight=".25pt">
                    <v:stroke dashstyle="1 1" endcap="round"/>
                  </v:line>
                  <v:line id="_x0000_s1659" style="position:absolute" from="4451,6003" to="4451,11105" strokecolor="#c000c0" strokeweight=".25pt">
                    <v:stroke dashstyle="1 1" endcap="round"/>
                  </v:line>
                  <v:line id="_x0000_s1660" style="position:absolute" from="4508,6003" to="4508,11105" strokecolor="#c000c0" strokeweight=".25pt">
                    <v:stroke dashstyle="1 1" endcap="round"/>
                  </v:line>
                  <v:line id="_x0000_s1661" style="position:absolute" from="4564,6003" to="4564,11105" strokecolor="#c000c0" strokeweight=".25pt">
                    <v:stroke dashstyle="1 1" endcap="round"/>
                  </v:line>
                  <v:line id="_x0000_s1662" style="position:absolute" from="4621,6003" to="4621,11105" strokecolor="#c000c0" strokeweight=".25pt">
                    <v:stroke dashstyle="1 1" endcap="round"/>
                  </v:line>
                  <v:line id="_x0000_s1663" style="position:absolute" from="4678,6003" to="4678,11105" strokecolor="#c000c0" strokeweight=".25pt">
                    <v:stroke dashstyle="1 1" endcap="round"/>
                  </v:line>
                  <v:line id="_x0000_s1664" style="position:absolute" from="4734,6003" to="4734,11105" strokecolor="#c000c0" strokeweight=".25pt">
                    <v:stroke dashstyle="1 1" endcap="round"/>
                  </v:line>
                  <v:line id="_x0000_s1665" style="position:absolute" from="4791,6003" to="4791,11105" strokecolor="#c000c0" strokeweight=".25pt">
                    <v:stroke dashstyle="1 1" endcap="round"/>
                  </v:line>
                  <v:line id="_x0000_s1666" style="position:absolute" from="4848,6003" to="4848,11105" strokecolor="#c000c0" strokeweight=".25pt">
                    <v:stroke dashstyle="1 1" endcap="round"/>
                  </v:line>
                  <v:line id="_x0000_s1667" style="position:absolute" from="4904,6003" to="4904,11105" strokecolor="#c000c0" strokeweight=".25pt">
                    <v:stroke dashstyle="1 1" endcap="round"/>
                  </v:line>
                  <v:line id="_x0000_s1668" style="position:absolute" from="4961,6003" to="4961,11105" strokecolor="#c000c0" strokeweight=".25pt">
                    <v:stroke dashstyle="1 1" endcap="round"/>
                  </v:line>
                  <v:line id="_x0000_s1669" style="position:absolute" from="5018,6003" to="5018,11105" strokecolor="#c000c0" strokeweight=".25pt">
                    <v:stroke dashstyle="1 1" endcap="round"/>
                  </v:line>
                  <v:line id="_x0000_s1670" style="position:absolute" from="5074,6003" to="5074,11105" strokecolor="#c000c0" strokeweight=".25pt">
                    <v:stroke dashstyle="1 1" endcap="round"/>
                  </v:line>
                  <v:line id="_x0000_s1671" style="position:absolute" from="5131,6003" to="5131,11105" strokecolor="#c000c0" strokeweight=".25pt">
                    <v:stroke dashstyle="1 1" endcap="round"/>
                  </v:line>
                  <v:line id="_x0000_s1672" style="position:absolute" from="5188,6003" to="5188,11105" strokecolor="#c000c0" strokeweight=".25pt">
                    <v:stroke dashstyle="1 1" endcap="round"/>
                  </v:line>
                  <v:line id="_x0000_s1673" style="position:absolute" from="5245,6003" to="5245,11105" strokecolor="#c000c0" strokeweight=".25pt">
                    <v:stroke dashstyle="1 1" endcap="round"/>
                  </v:line>
                  <v:line id="_x0000_s1674" style="position:absolute" from="5301,6003" to="5301,11105" strokecolor="#c000c0" strokeweight=".25pt">
                    <v:stroke dashstyle="1 1" endcap="round"/>
                  </v:line>
                  <v:line id="_x0000_s1675" style="position:absolute" from="5358,6003" to="5358,11105" strokecolor="#c000c0" strokeweight=".25pt">
                    <v:stroke dashstyle="1 1" endcap="round"/>
                  </v:line>
                  <v:line id="_x0000_s1676" style="position:absolute" from="5415,6003" to="5415,11105" strokecolor="#c000c0" strokeweight=".25pt">
                    <v:stroke dashstyle="1 1" endcap="round"/>
                  </v:line>
                  <v:line id="_x0000_s1677" style="position:absolute" from="5471,6003" to="5471,11105" strokecolor="#c000c0" strokeweight=".25pt">
                    <v:stroke dashstyle="1 1" endcap="round"/>
                  </v:line>
                  <v:line id="_x0000_s1678" style="position:absolute" from="5528,6003" to="5528,11105" strokecolor="#c000c0" strokeweight=".25pt">
                    <v:stroke dashstyle="1 1" endcap="round"/>
                  </v:line>
                  <v:line id="_x0000_s1679" style="position:absolute" from="5585,6003" to="5585,11105" strokecolor="#c000c0" strokeweight=".25pt">
                    <v:stroke dashstyle="1 1" endcap="round"/>
                  </v:line>
                  <v:line id="_x0000_s1680" style="position:absolute" from="5641,6003" to="5641,11105" strokecolor="#c000c0" strokeweight=".25pt">
                    <v:stroke dashstyle="1 1" endcap="round"/>
                  </v:line>
                  <v:line id="_x0000_s1681" style="position:absolute" from="5698,6003" to="5698,11105" strokecolor="#c000c0" strokeweight=".25pt">
                    <v:stroke dashstyle="1 1" endcap="round"/>
                  </v:line>
                  <v:line id="_x0000_s1682" style="position:absolute" from="5755,6003" to="5755,11105" strokecolor="#c000c0" strokeweight=".25pt">
                    <v:stroke dashstyle="1 1" endcap="round"/>
                  </v:line>
                  <v:line id="_x0000_s1683" style="position:absolute" from="5811,6003" to="5811,11105" strokecolor="#c000c0" strokeweight=".25pt">
                    <v:stroke dashstyle="1 1" endcap="round"/>
                  </v:line>
                  <v:line id="_x0000_s1684" style="position:absolute" from="5868,6003" to="5868,11105" strokecolor="#c000c0" strokeweight=".25pt">
                    <v:stroke dashstyle="1 1" endcap="round"/>
                  </v:line>
                  <v:line id="_x0000_s1685" style="position:absolute" from="5925,6003" to="5925,11105" strokecolor="#c000c0" strokeweight=".25pt">
                    <v:stroke dashstyle="1 1" endcap="round"/>
                  </v:line>
                  <v:line id="_x0000_s1686" style="position:absolute" from="5982,6003" to="5982,11105" strokecolor="#c000c0" strokeweight=".25pt">
                    <v:stroke dashstyle="1 1" endcap="round"/>
                  </v:line>
                  <v:line id="_x0000_s1687" style="position:absolute" from="6038,6003" to="6038,11105" strokecolor="#c000c0" strokeweight=".25pt">
                    <v:stroke dashstyle="1 1" endcap="round"/>
                  </v:line>
                  <v:line id="_x0000_s1688" style="position:absolute" from="6095,6003" to="6095,11105" strokecolor="#c000c0" strokeweight=".25pt">
                    <v:stroke dashstyle="1 1" endcap="round"/>
                  </v:line>
                  <v:line id="_x0000_s1689" style="position:absolute" from="6152,6003" to="6152,11105" strokecolor="#c000c0" strokeweight=".25pt">
                    <v:stroke dashstyle="1 1" endcap="round"/>
                  </v:line>
                  <v:line id="_x0000_s1690" style="position:absolute" from="6208,6003" to="6208,11105" strokecolor="#c000c0" strokeweight=".25pt">
                    <v:stroke dashstyle="1 1" endcap="round"/>
                  </v:line>
                  <v:line id="_x0000_s1691" style="position:absolute" from="6265,6003" to="6265,11105" strokecolor="#c000c0" strokeweight=".25pt">
                    <v:stroke dashstyle="1 1" endcap="round"/>
                  </v:line>
                  <v:line id="_x0000_s1692" style="position:absolute" from="6322,6003" to="6322,11105" strokecolor="#c000c0" strokeweight=".25pt">
                    <v:stroke dashstyle="1 1" endcap="round"/>
                  </v:line>
                  <v:line id="_x0000_s1693" style="position:absolute" from="6378,6003" to="6378,11105" strokecolor="#c000c0" strokeweight=".25pt">
                    <v:stroke dashstyle="1 1" endcap="round"/>
                  </v:line>
                  <v:line id="_x0000_s1694" style="position:absolute" from="6435,6003" to="6435,11105" strokecolor="#c000c0" strokeweight=".25pt">
                    <v:stroke dashstyle="1 1" endcap="round"/>
                  </v:line>
                  <v:line id="_x0000_s1695" style="position:absolute" from="6492,6003" to="6492,11105" strokecolor="#c000c0" strokeweight=".25pt">
                    <v:stroke dashstyle="1 1" endcap="round"/>
                  </v:line>
                  <v:line id="_x0000_s1696" style="position:absolute" from="6548,6003" to="6548,11105" strokecolor="#c000c0" strokeweight=".25pt">
                    <v:stroke dashstyle="1 1" endcap="round"/>
                  </v:line>
                  <v:line id="_x0000_s1697" style="position:absolute" from="6605,6003" to="6605,11105" strokecolor="#c000c0" strokeweight=".25pt">
                    <v:stroke dashstyle="1 1" endcap="round"/>
                  </v:line>
                  <v:line id="_x0000_s1698" style="position:absolute" from="6662,6003" to="6662,11105" strokecolor="#c000c0" strokeweight=".25pt">
                    <v:stroke dashstyle="1 1" endcap="round"/>
                  </v:line>
                  <v:line id="_x0000_s1699" style="position:absolute" from="6719,6003" to="6719,11105" strokecolor="#c000c0" strokeweight=".25pt">
                    <v:stroke dashstyle="1 1" endcap="round"/>
                  </v:line>
                  <v:line id="_x0000_s1700" style="position:absolute" from="6775,6003" to="6775,11105" strokecolor="#c000c0" strokeweight=".25pt">
                    <v:stroke dashstyle="1 1" endcap="round"/>
                  </v:line>
                  <v:line id="_x0000_s1701" style="position:absolute" from="6832,6003" to="6832,11105" strokecolor="#c000c0" strokeweight=".25pt">
                    <v:stroke dashstyle="1 1" endcap="round"/>
                  </v:line>
                  <v:line id="_x0000_s1702" style="position:absolute" from="6889,6003" to="6889,11105" strokecolor="#c000c0" strokeweight=".25pt">
                    <v:stroke dashstyle="1 1" endcap="round"/>
                  </v:line>
                  <v:line id="_x0000_s1703" style="position:absolute" from="6945,6003" to="6945,11105" strokecolor="#c000c0" strokeweight=".25pt">
                    <v:stroke dashstyle="1 1" endcap="round"/>
                  </v:line>
                  <v:line id="_x0000_s1704" style="position:absolute" from="7002,6003" to="7002,11105" strokecolor="#c000c0" strokeweight=".25pt">
                    <v:stroke dashstyle="1 1" endcap="round"/>
                  </v:line>
                  <v:line id="_x0000_s1705" style="position:absolute" from="7059,6003" to="7059,11105" strokecolor="#c000c0" strokeweight=".25pt">
                    <v:stroke dashstyle="1 1" endcap="round"/>
                  </v:line>
                  <v:line id="_x0000_s1706" style="position:absolute" from="7115,6003" to="7115,11105" strokecolor="#c000c0" strokeweight=".25pt">
                    <v:stroke dashstyle="1 1" endcap="round"/>
                  </v:line>
                  <v:line id="_x0000_s1707" style="position:absolute" from="7172,6003" to="7172,11105" strokecolor="#c000c0" strokeweight=".25pt">
                    <v:stroke dashstyle="1 1" endcap="round"/>
                  </v:line>
                  <v:line id="_x0000_s1708" style="position:absolute" from="7229,6003" to="7229,11105" strokecolor="#c000c0" strokeweight=".25pt">
                    <v:stroke dashstyle="1 1" endcap="round"/>
                  </v:line>
                  <v:line id="_x0000_s1709" style="position:absolute" from="7285,6003" to="7285,11105" strokecolor="#c000c0" strokeweight=".25pt">
                    <v:stroke dashstyle="1 1" endcap="round"/>
                  </v:line>
                  <v:line id="_x0000_s1710" style="position:absolute" from="7342,6003" to="7342,11105" strokecolor="#c000c0" strokeweight=".25pt">
                    <v:stroke dashstyle="1 1" endcap="round"/>
                  </v:line>
                  <v:line id="_x0000_s1711" style="position:absolute" from="7399,6003" to="7399,11105" strokecolor="#c000c0" strokeweight=".25pt">
                    <v:stroke dashstyle="1 1" endcap="round"/>
                  </v:line>
                  <v:line id="_x0000_s1712" style="position:absolute" from="7456,6003" to="7456,11105" strokecolor="#c000c0" strokeweight=".25pt">
                    <v:stroke dashstyle="1 1" endcap="round"/>
                  </v:line>
                  <v:line id="_x0000_s1713" style="position:absolute" from="7512,6003" to="7512,11105" strokecolor="#c000c0" strokeweight=".25pt">
                    <v:stroke dashstyle="1 1" endcap="round"/>
                  </v:line>
                  <v:line id="_x0000_s1714" style="position:absolute" from="7569,6003" to="7569,11105" strokecolor="#c000c0" strokeweight=".25pt">
                    <v:stroke dashstyle="1 1" endcap="round"/>
                  </v:line>
                  <v:line id="_x0000_s1715" style="position:absolute" from="7626,6003" to="7626,11105" strokecolor="#c000c0" strokeweight=".25pt">
                    <v:stroke dashstyle="1 1" endcap="round"/>
                  </v:line>
                  <v:line id="_x0000_s1716" style="position:absolute" from="7682,6003" to="7682,11105" strokecolor="#c000c0" strokeweight=".25pt">
                    <v:stroke dashstyle="1 1" endcap="round"/>
                  </v:line>
                  <v:line id="_x0000_s1717" style="position:absolute" from="7739,6003" to="7739,11105" strokecolor="#c000c0" strokeweight=".25pt">
                    <v:stroke dashstyle="1 1" endcap="round"/>
                  </v:line>
                  <v:line id="_x0000_s1718" style="position:absolute" from="7796,6003" to="7796,11105" strokecolor="#c000c0" strokeweight=".25pt">
                    <v:stroke dashstyle="1 1" endcap="round"/>
                  </v:line>
                  <v:line id="_x0000_s1719" style="position:absolute" from="7852,6003" to="7852,11105" strokecolor="#c000c0" strokeweight=".25pt">
                    <v:stroke dashstyle="1 1" endcap="round"/>
                  </v:line>
                  <v:line id="_x0000_s1720" style="position:absolute" from="7909,6003" to="7909,11105" strokecolor="#c000c0" strokeweight=".25pt">
                    <v:stroke dashstyle="1 1" endcap="round"/>
                  </v:line>
                  <v:line id="_x0000_s1721" style="position:absolute" from="7966,6003" to="7966,11105" strokecolor="#c000c0" strokeweight=".25pt">
                    <v:stroke dashstyle="1 1" endcap="round"/>
                  </v:line>
                  <v:line id="_x0000_s1722" style="position:absolute" from="8023,6003" to="8023,11105" strokecolor="#c000c0" strokeweight=".25pt">
                    <v:stroke dashstyle="1 1" endcap="round"/>
                  </v:line>
                  <v:line id="_x0000_s1723" style="position:absolute" from="8079,6003" to="8079,11105" strokecolor="#c000c0" strokeweight=".25pt">
                    <v:stroke dashstyle="1 1" endcap="round"/>
                  </v:line>
                  <v:line id="_x0000_s1724" style="position:absolute" from="8136,6003" to="8136,11105" strokecolor="#c000c0" strokeweight=".25pt">
                    <v:stroke dashstyle="1 1" endcap="round"/>
                  </v:line>
                  <v:line id="_x0000_s1725" style="position:absolute" from="8193,6003" to="8193,11105" strokecolor="#c000c0" strokeweight=".25pt">
                    <v:stroke dashstyle="1 1" endcap="round"/>
                  </v:line>
                  <v:line id="_x0000_s1726" style="position:absolute" from="8249,6003" to="8249,11105" strokecolor="#c000c0" strokeweight=".25pt">
                    <v:stroke dashstyle="1 1" endcap="round"/>
                  </v:line>
                  <v:line id="_x0000_s1727" style="position:absolute" from="8306,6003" to="8306,11105" strokecolor="#c000c0" strokeweight=".25pt">
                    <v:stroke dashstyle="1 1" endcap="round"/>
                  </v:line>
                  <v:line id="_x0000_s1728" style="position:absolute" from="8363,6003" to="8363,11105" strokecolor="#c000c0" strokeweight=".25pt">
                    <v:stroke dashstyle="1 1" endcap="round"/>
                  </v:line>
                  <v:line id="_x0000_s1729" style="position:absolute" from="8419,6003" to="8419,11105" strokecolor="#c000c0" strokeweight=".25pt">
                    <v:stroke dashstyle="1 1" endcap="round"/>
                  </v:line>
                  <v:line id="_x0000_s1730" style="position:absolute" from="8476,6003" to="8476,11105" strokecolor="#c000c0" strokeweight=".25pt">
                    <v:stroke dashstyle="1 1" endcap="round"/>
                  </v:line>
                  <v:line id="_x0000_s1731" style="position:absolute" from="8533,6003" to="8533,11105" strokecolor="#c000c0" strokeweight=".25pt">
                    <v:stroke dashstyle="1 1" endcap="round"/>
                  </v:line>
                  <v:line id="_x0000_s1732" style="position:absolute" from="8589,6003" to="8589,11105" strokecolor="#c000c0" strokeweight=".25pt">
                    <v:stroke dashstyle="1 1" endcap="round"/>
                  </v:line>
                  <v:line id="_x0000_s1733" style="position:absolute" from="4054,6003" to="8589,6003" strokecolor="#c000c0" strokeweight=".25pt">
                    <v:stroke dashstyle="1 1" endcap="round"/>
                  </v:line>
                  <v:line id="_x0000_s1734" style="position:absolute" from="4054,6060" to="8589,6060" strokecolor="#c000c0" strokeweight=".25pt">
                    <v:stroke dashstyle="1 1" endcap="round"/>
                  </v:line>
                  <v:line id="_x0000_s1735" style="position:absolute" from="4054,6116" to="8589,6116" strokecolor="#c000c0" strokeweight=".25pt">
                    <v:stroke dashstyle="1 1" endcap="round"/>
                  </v:line>
                  <v:line id="_x0000_s1736" style="position:absolute" from="4054,6173" to="8589,6173" strokecolor="#c000c0" strokeweight=".25pt">
                    <v:stroke dashstyle="1 1" endcap="round"/>
                  </v:line>
                  <v:line id="_x0000_s1737" style="position:absolute" from="4054,6230" to="8589,6230" strokecolor="#c000c0" strokeweight=".25pt">
                    <v:stroke dashstyle="1 1" endcap="round"/>
                  </v:line>
                  <v:line id="_x0000_s1738" style="position:absolute" from="4054,6286" to="8589,6286" strokecolor="#c000c0" strokeweight=".25pt">
                    <v:stroke dashstyle="1 1" endcap="round"/>
                  </v:line>
                  <v:line id="_x0000_s1739" style="position:absolute" from="4054,6343" to="8589,6343" strokecolor="#c000c0" strokeweight=".25pt">
                    <v:stroke dashstyle="1 1" endcap="round"/>
                  </v:line>
                  <v:line id="_x0000_s1740" style="position:absolute" from="4054,6400" to="8589,6400" strokecolor="#c000c0" strokeweight=".25pt">
                    <v:stroke dashstyle="1 1" endcap="round"/>
                  </v:line>
                  <v:line id="_x0000_s1741" style="position:absolute" from="4054,6457" to="8589,6457" strokecolor="#c000c0" strokeweight=".25pt">
                    <v:stroke dashstyle="1 1" endcap="round"/>
                  </v:line>
                  <v:line id="_x0000_s1742" style="position:absolute" from="4054,6513" to="8589,6513" strokecolor="#c000c0" strokeweight=".25pt">
                    <v:stroke dashstyle="1 1" endcap="round"/>
                  </v:line>
                  <v:line id="_x0000_s1743" style="position:absolute" from="4054,6570" to="8589,6570" strokecolor="#c000c0" strokeweight=".25pt">
                    <v:stroke dashstyle="1 1" endcap="round"/>
                  </v:line>
                  <v:line id="_x0000_s1744" style="position:absolute" from="4054,6627" to="8589,6627" strokecolor="#c000c0" strokeweight=".25pt">
                    <v:stroke dashstyle="1 1" endcap="round"/>
                  </v:line>
                  <v:line id="_x0000_s1745" style="position:absolute" from="4054,6683" to="8589,6683" strokecolor="#c000c0" strokeweight=".25pt">
                    <v:stroke dashstyle="1 1" endcap="round"/>
                  </v:line>
                  <v:line id="_x0000_s1746" style="position:absolute" from="4054,6740" to="8589,6740" strokecolor="#c000c0" strokeweight=".25pt">
                    <v:stroke dashstyle="1 1" endcap="round"/>
                  </v:line>
                  <v:line id="_x0000_s1747" style="position:absolute" from="4054,6797" to="8589,6797" strokecolor="#c000c0" strokeweight=".25pt">
                    <v:stroke dashstyle="1 1" endcap="round"/>
                  </v:line>
                  <v:line id="_x0000_s1748" style="position:absolute" from="4054,6853" to="8589,6853" strokecolor="#c000c0" strokeweight=".25pt">
                    <v:stroke dashstyle="1 1" endcap="round"/>
                  </v:line>
                  <v:line id="_x0000_s1749" style="position:absolute" from="4054,6910" to="8589,6910" strokecolor="#c000c0" strokeweight=".25pt">
                    <v:stroke dashstyle="1 1" endcap="round"/>
                  </v:line>
                  <v:line id="_x0000_s1750" style="position:absolute" from="4054,6967" to="8589,6967" strokecolor="#c000c0" strokeweight=".25pt">
                    <v:stroke dashstyle="1 1" endcap="round"/>
                  </v:line>
                  <v:line id="_x0000_s1751" style="position:absolute" from="4054,7023" to="8589,7023" strokecolor="#c000c0" strokeweight=".25pt">
                    <v:stroke dashstyle="1 1" endcap="round"/>
                  </v:line>
                  <v:line id="_x0000_s1752" style="position:absolute" from="4054,7080" to="8589,7080" strokecolor="#c000c0" strokeweight=".25pt">
                    <v:stroke dashstyle="1 1" endcap="round"/>
                  </v:line>
                  <v:line id="_x0000_s1753" style="position:absolute" from="4054,7137" to="8589,7137" strokecolor="#c000c0" strokeweight=".25pt">
                    <v:stroke dashstyle="1 1" endcap="round"/>
                  </v:line>
                  <v:line id="_x0000_s1754" style="position:absolute" from="4054,7194" to="8589,7194" strokecolor="#c000c0" strokeweight=".25pt">
                    <v:stroke dashstyle="1 1" endcap="round"/>
                  </v:line>
                  <v:line id="_x0000_s1755" style="position:absolute" from="4054,7250" to="8589,7250" strokecolor="#c000c0" strokeweight=".25pt">
                    <v:stroke dashstyle="1 1" endcap="round"/>
                  </v:line>
                  <v:line id="_x0000_s1756" style="position:absolute" from="4054,7307" to="8589,7307" strokecolor="#c000c0" strokeweight=".25pt">
                    <v:stroke dashstyle="1 1" endcap="round"/>
                  </v:line>
                  <v:line id="_x0000_s1757" style="position:absolute" from="4054,7364" to="8589,7364" strokecolor="#c000c0" strokeweight=".25pt">
                    <v:stroke dashstyle="1 1" endcap="round"/>
                  </v:line>
                  <v:line id="_x0000_s1758" style="position:absolute" from="4054,7420" to="8589,7420" strokecolor="#c000c0" strokeweight=".25pt">
                    <v:stroke dashstyle="1 1" endcap="round"/>
                  </v:line>
                  <v:line id="_x0000_s1759" style="position:absolute" from="4054,7477" to="8589,7477" strokecolor="#c000c0" strokeweight=".25pt">
                    <v:stroke dashstyle="1 1" endcap="round"/>
                  </v:line>
                  <v:line id="_x0000_s1760" style="position:absolute" from="4054,7534" to="8589,7534" strokecolor="#c000c0" strokeweight=".25pt">
                    <v:stroke dashstyle="1 1" endcap="round"/>
                  </v:line>
                  <v:line id="_x0000_s1761" style="position:absolute" from="4054,7590" to="8589,7590" strokecolor="#c000c0" strokeweight=".25pt">
                    <v:stroke dashstyle="1 1" endcap="round"/>
                  </v:line>
                  <v:line id="_x0000_s1762" style="position:absolute" from="4054,7647" to="8589,7647" strokecolor="#c000c0" strokeweight=".25pt">
                    <v:stroke dashstyle="1 1" endcap="round"/>
                  </v:line>
                  <v:line id="_x0000_s1763" style="position:absolute" from="4054,7704" to="8589,7704" strokecolor="#c000c0" strokeweight=".25pt">
                    <v:stroke dashstyle="1 1" endcap="round"/>
                  </v:line>
                  <v:line id="_x0000_s1764" style="position:absolute" from="4054,7760" to="8589,7760" strokecolor="#c000c0" strokeweight=".25pt">
                    <v:stroke dashstyle="1 1" endcap="round"/>
                  </v:line>
                  <v:line id="_x0000_s1765" style="position:absolute" from="4054,7817" to="8589,7817" strokecolor="#c000c0" strokeweight=".25pt">
                    <v:stroke dashstyle="1 1" endcap="round"/>
                  </v:line>
                  <v:line id="_x0000_s1766" style="position:absolute" from="4054,7874" to="8589,7874" strokecolor="#c000c0" strokeweight=".25pt">
                    <v:stroke dashstyle="1 1" endcap="round"/>
                  </v:line>
                  <v:line id="_x0000_s1767" style="position:absolute" from="4054,7931" to="8589,7931" strokecolor="#c000c0" strokeweight=".25pt">
                    <v:stroke dashstyle="1 1" endcap="round"/>
                  </v:line>
                  <v:line id="_x0000_s1768" style="position:absolute" from="4054,7987" to="8589,7987" strokecolor="#c000c0" strokeweight=".25pt">
                    <v:stroke dashstyle="1 1" endcap="round"/>
                  </v:line>
                  <v:line id="_x0000_s1769" style="position:absolute" from="4054,8044" to="8589,8044" strokecolor="#c000c0" strokeweight=".25pt">
                    <v:stroke dashstyle="1 1" endcap="round"/>
                  </v:line>
                  <v:line id="_x0000_s1770" style="position:absolute" from="4054,8101" to="8589,8101" strokecolor="#c000c0" strokeweight=".25pt">
                    <v:stroke dashstyle="1 1" endcap="round"/>
                  </v:line>
                  <v:line id="_x0000_s1771" style="position:absolute" from="4054,8157" to="8589,8157" strokecolor="#c000c0" strokeweight=".25pt">
                    <v:stroke dashstyle="1 1" endcap="round"/>
                  </v:line>
                  <v:line id="_x0000_s1772" style="position:absolute" from="4054,8214" to="8589,8214" strokecolor="#c000c0" strokeweight=".25pt">
                    <v:stroke dashstyle="1 1" endcap="round"/>
                  </v:line>
                  <v:line id="_x0000_s1773" style="position:absolute" from="4054,8271" to="8589,8271" strokecolor="#c000c0" strokeweight=".25pt">
                    <v:stroke dashstyle="1 1" endcap="round"/>
                  </v:line>
                  <v:line id="_x0000_s1774" style="position:absolute" from="4054,8327" to="8589,8327" strokecolor="#c000c0" strokeweight=".25pt">
                    <v:stroke dashstyle="1 1" endcap="round"/>
                  </v:line>
                  <v:line id="_x0000_s1775" style="position:absolute" from="4054,8384" to="8589,8384" strokecolor="#c000c0" strokeweight=".25pt">
                    <v:stroke dashstyle="1 1" endcap="round"/>
                  </v:line>
                  <v:line id="_x0000_s1776" style="position:absolute" from="4054,8441" to="8589,8441" strokecolor="#c000c0" strokeweight=".25pt">
                    <v:stroke dashstyle="1 1" endcap="round"/>
                  </v:line>
                  <v:line id="_x0000_s1777" style="position:absolute" from="4054,8497" to="8589,8497" strokecolor="#c000c0" strokeweight=".25pt">
                    <v:stroke dashstyle="1 1" endcap="round"/>
                  </v:line>
                  <v:line id="_x0000_s1778" style="position:absolute" from="4054,8554" to="8589,8554" strokecolor="#c000c0" strokeweight=".25pt">
                    <v:stroke dashstyle="1 1" endcap="round"/>
                  </v:line>
                  <v:line id="_x0000_s1779" style="position:absolute" from="4054,8611" to="8589,8611" strokecolor="#c000c0" strokeweight=".25pt">
                    <v:stroke dashstyle="1 1" endcap="round"/>
                  </v:line>
                  <v:line id="_x0000_s1780" style="position:absolute" from="4054,8668" to="8589,8668" strokecolor="#c000c0" strokeweight=".25pt">
                    <v:stroke dashstyle="1 1" endcap="round"/>
                  </v:line>
                  <v:line id="_x0000_s1781" style="position:absolute" from="4054,8724" to="8589,8724" strokecolor="#c000c0" strokeweight=".25pt">
                    <v:stroke dashstyle="1 1" endcap="round"/>
                  </v:line>
                  <v:line id="_x0000_s1782" style="position:absolute" from="4054,8781" to="8589,8781" strokecolor="#c000c0" strokeweight=".25pt">
                    <v:stroke dashstyle="1 1" endcap="round"/>
                  </v:line>
                  <v:line id="_x0000_s1783" style="position:absolute" from="4054,8838" to="8589,8838" strokecolor="#c000c0" strokeweight=".25pt">
                    <v:stroke dashstyle="1 1" endcap="round"/>
                  </v:line>
                  <v:line id="_x0000_s1784" style="position:absolute" from="4054,8894" to="8589,8894" strokecolor="#c000c0" strokeweight=".25pt">
                    <v:stroke dashstyle="1 1" endcap="round"/>
                  </v:line>
                  <v:line id="_x0000_s1785" style="position:absolute" from="4054,8951" to="8589,8951" strokecolor="#c000c0" strokeweight=".25pt">
                    <v:stroke dashstyle="1 1" endcap="round"/>
                  </v:line>
                  <v:line id="_x0000_s1786" style="position:absolute" from="4054,9008" to="8589,9008" strokecolor="#c000c0" strokeweight=".25pt">
                    <v:stroke dashstyle="1 1" endcap="round"/>
                  </v:line>
                  <v:line id="_x0000_s1787" style="position:absolute" from="4054,9064" to="8589,9064" strokecolor="#c000c0" strokeweight=".25pt">
                    <v:stroke dashstyle="1 1" endcap="round"/>
                  </v:line>
                  <v:line id="_x0000_s1788" style="position:absolute" from="4054,9121" to="8589,9121" strokecolor="#c000c0" strokeweight=".25pt">
                    <v:stroke dashstyle="1 1" endcap="round"/>
                  </v:line>
                  <v:line id="_x0000_s1789" style="position:absolute" from="4054,9178" to="8589,9178" strokecolor="#c000c0" strokeweight=".25pt">
                    <v:stroke dashstyle="1 1" endcap="round"/>
                  </v:line>
                  <v:line id="_x0000_s1790" style="position:absolute" from="4054,9234" to="8589,9234" strokecolor="#c000c0" strokeweight=".25pt">
                    <v:stroke dashstyle="1 1" endcap="round"/>
                  </v:line>
                  <v:line id="_x0000_s1791" style="position:absolute" from="4054,9291" to="8589,9291" strokecolor="#c000c0" strokeweight=".25pt">
                    <v:stroke dashstyle="1 1" endcap="round"/>
                  </v:line>
                  <v:line id="_x0000_s1792" style="position:absolute" from="4054,9348" to="8589,9348" strokecolor="#c000c0" strokeweight=".25pt">
                    <v:stroke dashstyle="1 1" endcap="round"/>
                  </v:line>
                  <v:line id="_x0000_s1793" style="position:absolute" from="4054,9405" to="8589,9405" strokecolor="#c000c0" strokeweight=".25pt">
                    <v:stroke dashstyle="1 1" endcap="round"/>
                  </v:line>
                  <v:line id="_x0000_s1794" style="position:absolute" from="4054,9461" to="8589,9461" strokecolor="#c000c0" strokeweight=".25pt">
                    <v:stroke dashstyle="1 1" endcap="round"/>
                  </v:line>
                  <v:line id="_x0000_s1795" style="position:absolute" from="4054,9518" to="8589,9518" strokecolor="#c000c0" strokeweight=".25pt">
                    <v:stroke dashstyle="1 1" endcap="round"/>
                  </v:line>
                  <v:line id="_x0000_s1796" style="position:absolute" from="4054,9575" to="8589,9575" strokecolor="#c000c0" strokeweight=".25pt">
                    <v:stroke dashstyle="1 1" endcap="round"/>
                  </v:line>
                  <v:line id="_x0000_s1797" style="position:absolute" from="4054,9631" to="8589,9631" strokecolor="#c000c0" strokeweight=".25pt">
                    <v:stroke dashstyle="1 1" endcap="round"/>
                  </v:line>
                  <v:line id="_x0000_s1798" style="position:absolute" from="4054,9688" to="8589,9688" strokecolor="#c000c0" strokeweight=".25pt">
                    <v:stroke dashstyle="1 1" endcap="round"/>
                  </v:line>
                  <v:line id="_x0000_s1799" style="position:absolute" from="4054,9745" to="8589,9745" strokecolor="#c000c0" strokeweight=".25pt">
                    <v:stroke dashstyle="1 1" endcap="round"/>
                  </v:line>
                  <v:line id="_x0000_s1800" style="position:absolute" from="4054,9801" to="8589,9801" strokecolor="#c000c0" strokeweight=".25pt">
                    <v:stroke dashstyle="1 1" endcap="round"/>
                  </v:line>
                  <v:line id="_x0000_s1801" style="position:absolute" from="4054,9858" to="8589,9858" strokecolor="#c000c0" strokeweight=".25pt">
                    <v:stroke dashstyle="1 1" endcap="round"/>
                  </v:line>
                  <v:line id="_x0000_s1802" style="position:absolute" from="4054,9915" to="8589,9915" strokecolor="#c000c0" strokeweight=".25pt">
                    <v:stroke dashstyle="1 1" endcap="round"/>
                  </v:line>
                  <v:line id="_x0000_s1803" style="position:absolute" from="4054,9972" to="8589,9972" strokecolor="#c000c0" strokeweight=".25pt">
                    <v:stroke dashstyle="1 1" endcap="round"/>
                  </v:line>
                  <v:line id="_x0000_s1804" style="position:absolute" from="4054,10028" to="8589,10028" strokecolor="#c000c0" strokeweight=".25pt">
                    <v:stroke dashstyle="1 1" endcap="round"/>
                  </v:line>
                  <v:line id="_x0000_s1805" style="position:absolute" from="4054,10085" to="8589,10085" strokecolor="#c000c0" strokeweight=".25pt">
                    <v:stroke dashstyle="1 1" endcap="round"/>
                  </v:line>
                  <v:line id="_x0000_s1806" style="position:absolute" from="4054,10142" to="8589,10142" strokecolor="#c000c0" strokeweight=".25pt">
                    <v:stroke dashstyle="1 1" endcap="round"/>
                  </v:line>
                  <v:line id="_x0000_s1807" style="position:absolute" from="4054,10198" to="8589,10198" strokecolor="#c000c0" strokeweight=".25pt">
                    <v:stroke dashstyle="1 1" endcap="round"/>
                  </v:line>
                  <v:line id="_x0000_s1808" style="position:absolute" from="4054,10255" to="8589,10255" strokecolor="#c000c0" strokeweight=".25pt">
                    <v:stroke dashstyle="1 1" endcap="round"/>
                  </v:line>
                  <v:line id="_x0000_s1809" style="position:absolute" from="4054,10312" to="8589,10312" strokecolor="#c000c0" strokeweight=".25pt">
                    <v:stroke dashstyle="1 1" endcap="round"/>
                  </v:line>
                  <v:line id="_x0000_s1810" style="position:absolute" from="4054,10368" to="8589,10368" strokecolor="#c000c0" strokeweight=".25pt">
                    <v:stroke dashstyle="1 1" endcap="round"/>
                  </v:line>
                  <v:line id="_x0000_s1811" style="position:absolute" from="4054,10425" to="8589,10425" strokecolor="#c000c0" strokeweight=".25pt">
                    <v:stroke dashstyle="1 1" endcap="round"/>
                  </v:line>
                  <v:line id="_x0000_s1812" style="position:absolute" from="4054,10482" to="8589,10482" strokecolor="#c000c0" strokeweight=".25pt">
                    <v:stroke dashstyle="1 1" endcap="round"/>
                  </v:line>
                  <v:line id="_x0000_s1813" style="position:absolute" from="4054,10538" to="8589,10538" strokecolor="#c000c0" strokeweight=".25pt">
                    <v:stroke dashstyle="1 1" endcap="round"/>
                  </v:line>
                  <v:line id="_x0000_s1814" style="position:absolute" from="4054,10595" to="8589,10595" strokecolor="#c000c0" strokeweight=".25pt">
                    <v:stroke dashstyle="1 1" endcap="round"/>
                  </v:line>
                  <v:line id="_x0000_s1815" style="position:absolute" from="4054,10652" to="8589,10652" strokecolor="#c000c0" strokeweight=".25pt">
                    <v:stroke dashstyle="1 1" endcap="round"/>
                  </v:line>
                  <v:line id="_x0000_s1816" style="position:absolute" from="4054,10709" to="8589,10709" strokecolor="#c000c0" strokeweight=".25pt">
                    <v:stroke dashstyle="1 1" endcap="round"/>
                  </v:line>
                  <v:line id="_x0000_s1817" style="position:absolute" from="4054,10765" to="8589,10765" strokecolor="#c000c0" strokeweight=".25pt">
                    <v:stroke dashstyle="1 1" endcap="round"/>
                  </v:line>
                  <v:line id="_x0000_s1818" style="position:absolute" from="4054,10822" to="8589,10822" strokecolor="#c000c0" strokeweight=".25pt">
                    <v:stroke dashstyle="1 1" endcap="round"/>
                  </v:line>
                  <v:line id="_x0000_s1819" style="position:absolute" from="4054,10879" to="8589,10879" strokecolor="#c000c0" strokeweight=".25pt">
                    <v:stroke dashstyle="1 1" endcap="round"/>
                  </v:line>
                  <v:line id="_x0000_s1820" style="position:absolute" from="4054,10935" to="8589,10935" strokecolor="#c000c0" strokeweight=".25pt">
                    <v:stroke dashstyle="1 1" endcap="round"/>
                  </v:line>
                  <v:line id="_x0000_s1821" style="position:absolute" from="4054,10992" to="8589,10992" strokecolor="#c000c0" strokeweight=".25pt">
                    <v:stroke dashstyle="1 1" endcap="round"/>
                  </v:line>
                  <v:line id="_x0000_s1822" style="position:absolute" from="4054,11049" to="8589,11049" strokecolor="#c000c0" strokeweight=".25pt">
                    <v:stroke dashstyle="1 1" endcap="round"/>
                  </v:line>
                  <v:line id="_x0000_s1823" style="position:absolute" from="4054,11105" to="8589,11105" strokecolor="#c000c0" strokeweight=".25pt">
                    <v:stroke dashstyle="1 1" endcap="round"/>
                  </v:line>
                  <v:line id="_x0000_s1824" style="position:absolute" from="4054,6003" to="4054,11105" strokecolor="blue" strokeweight=".25pt"/>
                  <v:line id="_x0000_s1825" style="position:absolute" from="4337,6003" to="4337,11105" strokecolor="blue" strokeweight=".25pt"/>
                  <v:line id="_x0000_s1826" style="position:absolute" from="4621,6003" to="4621,11105" strokecolor="blue" strokeweight=".25pt"/>
                  <v:line id="_x0000_s1827" style="position:absolute" from="4904,6003" to="4904,11105" strokecolor="blue" strokeweight=".25pt"/>
                  <v:line id="_x0000_s1828" style="position:absolute" from="5188,6003" to="5188,11105" strokecolor="blue" strokeweight=".25pt"/>
                  <v:line id="_x0000_s1829" style="position:absolute" from="5471,6003" to="5471,11105" strokecolor="blue" strokeweight=".25pt"/>
                  <v:line id="_x0000_s1830" style="position:absolute" from="5755,6003" to="5755,11105" strokecolor="blue" strokeweight=".25pt"/>
                  <v:line id="_x0000_s1831" style="position:absolute" from="6038,6003" to="6038,11105" strokecolor="blue" strokeweight=".25pt"/>
                  <v:line id="_x0000_s1832" style="position:absolute" from="6322,6003" to="6322,11105" strokecolor="blue" strokeweight=".25pt"/>
                  <v:line id="_x0000_s1833" style="position:absolute" from="6605,6003" to="6605,11105" strokecolor="blue" strokeweight=".25pt"/>
                  <v:line id="_x0000_s1834" style="position:absolute" from="6889,6003" to="6889,11105" strokecolor="blue" strokeweight=".25pt"/>
                  <v:line id="_x0000_s1835" style="position:absolute" from="7172,6003" to="7172,11105" strokecolor="blue" strokeweight=".25pt"/>
                  <v:line id="_x0000_s1836" style="position:absolute" from="7456,6003" to="7456,11105" strokecolor="blue" strokeweight=".25pt"/>
                  <v:line id="_x0000_s1837" style="position:absolute" from="7739,6003" to="7739,11105" strokecolor="blue" strokeweight=".25pt"/>
                  <v:line id="_x0000_s1838" style="position:absolute" from="8023,6003" to="8023,11105" strokecolor="blue" strokeweight=".25pt"/>
                  <v:line id="_x0000_s1839" style="position:absolute" from="8306,6003" to="8306,11105" strokecolor="blue" strokeweight=".25pt"/>
                  <v:line id="_x0000_s1840" style="position:absolute" from="4054,6003" to="8589,6003" strokecolor="blue" strokeweight=".25pt"/>
                  <v:line id="_x0000_s1841" style="position:absolute" from="4054,6286" to="8589,6286" strokecolor="blue" strokeweight=".25pt"/>
                  <v:line id="_x0000_s1842" style="position:absolute" from="4054,6570" to="8589,6570" strokecolor="blue" strokeweight=".25pt"/>
                  <v:line id="_x0000_s1843" style="position:absolute" from="4054,6853" to="8589,6853" strokecolor="blue" strokeweight=".25pt"/>
                  <v:line id="_x0000_s1844" style="position:absolute" from="4054,7137" to="8589,7137" strokecolor="blue" strokeweight=".25pt"/>
                  <v:line id="_x0000_s1845" style="position:absolute" from="4054,7420" to="8589,7420" strokecolor="blue" strokeweight=".25pt"/>
                  <v:line id="_x0000_s1846" style="position:absolute" from="4054,7704" to="8589,7704" strokecolor="blue" strokeweight=".25pt"/>
                  <v:line id="_x0000_s1847" style="position:absolute" from="4054,7987" to="8589,7987" strokecolor="blue" strokeweight=".25pt"/>
                  <v:line id="_x0000_s1848" style="position:absolute" from="4054,8271" to="8589,8271" strokecolor="blue" strokeweight=".25pt"/>
                  <v:line id="_x0000_s1849" style="position:absolute" from="4054,8554" to="8589,8554" strokecolor="blue" strokeweight=".25pt"/>
                  <v:line id="_x0000_s1850" style="position:absolute" from="4054,8838" to="8589,8838" strokecolor="blue" strokeweight=".25pt"/>
                  <v:line id="_x0000_s1851" style="position:absolute" from="4054,9121" to="8589,9121" strokecolor="blue" strokeweight=".25pt"/>
                  <v:line id="_x0000_s1852" style="position:absolute" from="4054,9405" to="8589,9405" strokecolor="blue" strokeweight=".25pt"/>
                  <v:line id="_x0000_s1853" style="position:absolute" from="4054,9688" to="8589,9688" strokecolor="blue" strokeweight=".25pt"/>
                  <v:line id="_x0000_s1854" style="position:absolute" from="4054,9972" to="8589,9972" strokecolor="blue" strokeweight=".25pt"/>
                  <v:line id="_x0000_s1855" style="position:absolute" from="4054,10255" to="8589,10255" strokecolor="blue" strokeweight=".25pt"/>
                  <v:line id="_x0000_s1856" style="position:absolute" from="4054,10538" to="8589,10538" strokecolor="blue" strokeweight=".25pt"/>
                  <v:line id="_x0000_s1857" style="position:absolute" from="4054,10822" to="8589,10822" strokecolor="blue" strokeweight=".25pt"/>
                  <v:line id="_x0000_s1858" style="position:absolute" from="4054,6003" to="4054,11105" strokeweight=".5pt"/>
                  <v:line id="_x0000_s1859" style="position:absolute" from="4621,6003" to="4621,11105" strokeweight=".5pt"/>
                  <v:line id="_x0000_s1860" style="position:absolute" from="5188,6003" to="5188,11105" strokeweight=".5pt"/>
                  <v:line id="_x0000_s1861" style="position:absolute" from="5755,6003" to="5755,11105" strokeweight=".5pt"/>
                  <v:line id="_x0000_s1862" style="position:absolute" from="6322,6003" to="6322,11105" strokeweight=".5pt"/>
                  <v:line id="_x0000_s1863" style="position:absolute" from="6889,6003" to="6889,11105" strokeweight=".5pt"/>
                  <v:line id="_x0000_s1864" style="position:absolute" from="7456,6003" to="7456,11105" strokeweight=".5pt"/>
                  <v:line id="_x0000_s1865" style="position:absolute" from="8023,6003" to="8023,11105" strokeweight=".5pt"/>
                  <v:line id="_x0000_s1866" style="position:absolute" from="8589,6003" to="8589,11105" strokeweight=".5pt"/>
                  <v:line id="_x0000_s1867" style="position:absolute" from="4054,6003" to="8589,6003" strokeweight=".5pt"/>
                  <v:line id="_x0000_s1868" style="position:absolute" from="4054,6570" to="8589,6570" strokeweight=".5pt"/>
                  <v:line id="_x0000_s1869" style="position:absolute" from="4054,7137" to="8589,7137" strokeweight=".5pt"/>
                  <v:line id="_x0000_s1870" style="position:absolute" from="4054,7704" to="8589,7704" strokeweight=".5pt"/>
                  <v:line id="_x0000_s1871" style="position:absolute" from="4054,8271" to="8589,8271" strokeweight=".5pt"/>
                  <v:line id="_x0000_s1872" style="position:absolute" from="4054,8838" to="8589,8838" strokeweight=".5pt"/>
                  <v:line id="_x0000_s1873" style="position:absolute" from="4054,9405" to="8589,9405" strokeweight=".5pt"/>
                  <v:line id="_x0000_s1874" style="position:absolute" from="4054,9972" to="8589,9972" strokeweight=".5pt"/>
                  <v:line id="_x0000_s1875" style="position:absolute" from="4054,10538" to="8589,10538" strokeweight=".5pt"/>
                  <v:line id="_x0000_s1876" style="position:absolute" from="4054,11105" to="8589,11105" strokeweight=".5pt"/>
                  <v:line id="_x0000_s1878" style="position:absolute" from="4054,11105" to="8589,11105" strokeweight="1pt">
                    <v:stroke endarrow="block" endarrowwidth="narrow" endarrowlength="short"/>
                  </v:line>
                  <v:line id="_x0000_s1879" style="position:absolute" from="4054,11065" to="4054,11165" strokeweight="1pt"/>
                  <v:line id="_x0000_s1880" style="position:absolute" from="4621,11065" to="4621,11165" strokeweight="1pt"/>
                  <v:line id="_x0000_s1881" style="position:absolute" from="5188,11065" to="5188,11165" strokeweight="1pt"/>
                  <v:line id="_x0000_s1882" style="position:absolute" from="5755,11065" to="5755,11165" strokeweight="1pt"/>
                  <v:line id="_x0000_s1883" style="position:absolute" from="6322,11065" to="6322,11165" strokeweight="1pt"/>
                  <v:line id="_x0000_s1884" style="position:absolute" from="6889,11065" to="6889,11165" strokeweight="1pt"/>
                  <v:line id="_x0000_s1885" style="position:absolute" from="7456,11065" to="7456,11165" strokeweight="1pt"/>
                  <v:line id="_x0000_s1886" style="position:absolute" from="8023,11065" to="8023,11165" strokeweight="1pt"/>
                  <v:group id="_x0000_s1914" style="position:absolute;left:4014;top:6003;width:80;height:5102" coordorigin="4074,5156" coordsize="80,5102">
                    <v:line id="_x0000_s1888" style="position:absolute;flip:y" from="4114,5156" to="4114,10258" strokeweight="1pt">
                      <v:stroke endarrow="block" endarrowwidth="narrow" endarrowlength="short"/>
                    </v:line>
                    <v:line id="_x0000_s1889" style="position:absolute" from="4074,5723" to="4154,5723" strokeweight="1pt"/>
                    <v:line id="_x0000_s1890" style="position:absolute" from="4074,6290" to="4154,6290" strokeweight="1pt"/>
                    <v:line id="_x0000_s1891" style="position:absolute" from="4074,6857" to="4154,6857" strokeweight="1pt"/>
                    <v:line id="_x0000_s1892" style="position:absolute" from="4074,7424" to="4154,7424" strokeweight="1pt"/>
                    <v:line id="_x0000_s1893" style="position:absolute" from="4074,7991" to="4154,7991" strokeweight="1pt"/>
                    <v:line id="_x0000_s1894" style="position:absolute" from="4074,8558" to="4154,8558" strokeweight="1pt"/>
                    <v:line id="_x0000_s1895" style="position:absolute" from="4074,9125" to="4154,9125" strokeweight="1pt"/>
                    <v:line id="_x0000_s1896" style="position:absolute" from="4074,9691" to="4154,9691" strokeweight="1pt"/>
                    <v:line id="_x0000_s1897" style="position:absolute" from="4074,10258" to="4154,10258" strokeweight="1pt"/>
                  </v:group>
                </v:group>
              </w:pict>
            </w:r>
            <w:r w:rsidR="00675A6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- علما أن :  </w:t>
            </w:r>
            <w:r w:rsidR="00C34037" w:rsidRPr="00C34037">
              <w:rPr>
                <w:position w:val="-16"/>
              </w:rPr>
              <w:object w:dxaOrig="1700" w:dyaOrig="420">
                <v:shape id="_x0000_i1117" type="#_x0000_t75" style="width:85.45pt;height:20.95pt" o:ole="">
                  <v:imagedata r:id="rId235" o:title=""/>
                </v:shape>
                <o:OLEObject Type="Embed" ProgID="Equation.DSMT4" ShapeID="_x0000_i1117" DrawAspect="Content" ObjectID="_1639895942" r:id="rId236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675A6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قيمة ثابت الزمن </w:t>
            </w:r>
            <w:r w:rsidR="00C34037" w:rsidRPr="00C34037">
              <w:rPr>
                <w:position w:val="-6"/>
              </w:rPr>
              <w:object w:dxaOrig="200" w:dyaOrig="260">
                <v:shape id="_x0000_i1118" type="#_x0000_t75" style="width:9.65pt;height:13.45pt" o:ole="">
                  <v:imagedata r:id="rId237" o:title=""/>
                </v:shape>
                <o:OLEObject Type="Embed" ProgID="Equation.DSMT4" ShapeID="_x0000_i1118" DrawAspect="Content" ObjectID="_1639895943" r:id="rId238"/>
              </w:object>
            </w:r>
            <w:r w:rsidR="00675A6E">
              <w:rPr>
                <w:rFonts w:ascii="Adobe Arabic" w:hAnsi="Adobe Arabic" w:cs="Adobe Arabic" w:hint="cs"/>
                <w:sz w:val="36"/>
                <w:szCs w:val="36"/>
                <w:rtl/>
              </w:rPr>
              <w:t>ثم استنتج قيمة كل من :</w:t>
            </w:r>
            <w:r w:rsidR="00C34037" w:rsidRPr="00C34037">
              <w:rPr>
                <w:position w:val="-16"/>
              </w:rPr>
              <w:object w:dxaOrig="340" w:dyaOrig="420">
                <v:shape id="_x0000_i1119" type="#_x0000_t75" style="width:17.2pt;height:20.95pt" o:ole="">
                  <v:imagedata r:id="rId239" o:title=""/>
                </v:shape>
                <o:OLEObject Type="Embed" ProgID="Equation.DSMT4" ShapeID="_x0000_i1119" DrawAspect="Content" ObjectID="_1639895944" r:id="rId240"/>
              </w:object>
            </w:r>
            <w:r w:rsidR="00C34037">
              <w:rPr>
                <w:rFonts w:hint="cs"/>
                <w:rtl/>
              </w:rPr>
              <w:t xml:space="preserve"> ،</w:t>
            </w:r>
            <w:r w:rsidR="00C34037" w:rsidRPr="00C34037">
              <w:rPr>
                <w:position w:val="-16"/>
              </w:rPr>
              <w:object w:dxaOrig="380" w:dyaOrig="420">
                <v:shape id="_x0000_i1120" type="#_x0000_t75" style="width:18.8pt;height:20.95pt" o:ole="">
                  <v:imagedata r:id="rId241" o:title=""/>
                </v:shape>
                <o:OLEObject Type="Embed" ProgID="Equation.DSMT4" ShapeID="_x0000_i1120" DrawAspect="Content" ObjectID="_1639895945" r:id="rId242"/>
              </w:object>
            </w:r>
            <w:r w:rsidR="00C34037" w:rsidRPr="00C34037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</w:t>
            </w:r>
            <w:r w:rsidR="00C34037">
              <w:rPr>
                <w:rFonts w:hint="cs"/>
                <w:rtl/>
              </w:rPr>
              <w:t xml:space="preserve"> </w:t>
            </w:r>
            <w:r w:rsidR="00C34037" w:rsidRPr="00C34037">
              <w:rPr>
                <w:position w:val="-16"/>
              </w:rPr>
              <w:object w:dxaOrig="360" w:dyaOrig="420">
                <v:shape id="_x0000_i1121" type="#_x0000_t75" style="width:17.75pt;height:20.95pt" o:ole="">
                  <v:imagedata r:id="rId243" o:title=""/>
                </v:shape>
                <o:OLEObject Type="Embed" ProgID="Equation.DSMT4" ShapeID="_x0000_i1121" DrawAspect="Content" ObjectID="_1639895946" r:id="rId244"/>
              </w:object>
            </w:r>
            <w:r w:rsidR="00C34037">
              <w:rPr>
                <w:rFonts w:hint="cs"/>
                <w:rtl/>
              </w:rPr>
              <w:t>.</w:t>
            </w:r>
          </w:p>
          <w:p w:rsidR="004E4198" w:rsidRPr="004E4198" w:rsidRDefault="004E4198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729F7" w:rsidRDefault="003630AF" w:rsidP="008F2A4A">
            <w:pPr>
              <w:tabs>
                <w:tab w:val="left" w:pos="5910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/>
                <w:sz w:val="40"/>
                <w:szCs w:val="40"/>
                <w:rtl/>
              </w:rPr>
              <w:tab/>
            </w:r>
          </w:p>
          <w:p w:rsidR="007729F7" w:rsidRDefault="007729F7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7729F7" w:rsidRDefault="007729F7" w:rsidP="00E252F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E252FF" w:rsidRDefault="00E252FF" w:rsidP="005037FF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F84715" w:rsidRDefault="00984FBA" w:rsidP="00E252FF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</w:rPr>
            </w:pPr>
            <w:r>
              <w:rPr>
                <w:rFonts w:ascii="Adobe Arabic" w:hAnsi="Adobe Arabic" w:cs="Adobe Arabic" w:hint="cs"/>
                <w:sz w:val="40"/>
                <w:szCs w:val="40"/>
                <w:rtl/>
              </w:rPr>
              <w:t xml:space="preserve">                                                                                                            </w:t>
            </w:r>
          </w:p>
          <w:p w:rsidR="00E252FF" w:rsidRDefault="00571A58" w:rsidP="00F84715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/>
                <w:sz w:val="40"/>
                <w:szCs w:val="40"/>
              </w:rPr>
              <w:pict>
                <v:shape id="_x0000_i1122" type="#_x0000_t136" style="width:60.7pt;height:41.35pt">
                  <v:shadow color="#868686"/>
                  <v:textpath style="font-family:&quot;Arabic Typesetting&quot;;v-text-kern:t" trim="t" fitpath="t" string="بالتوفيق"/>
                </v:shape>
              </w:pict>
            </w:r>
          </w:p>
          <w:p w:rsidR="00E252FF" w:rsidRDefault="00E252FF" w:rsidP="00E252FF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A11B3B" w:rsidRDefault="00A11B3B" w:rsidP="00E96A63">
            <w:pPr>
              <w:tabs>
                <w:tab w:val="left" w:pos="832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9F02F8" w:rsidRPr="00CB0BCD" w:rsidRDefault="000B17BE" w:rsidP="00A11B3B">
            <w:pPr>
              <w:tabs>
                <w:tab w:val="left" w:pos="832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/>
                <w:sz w:val="40"/>
                <w:szCs w:val="40"/>
                <w:rtl/>
              </w:rPr>
              <w:tab/>
            </w:r>
            <w:r w:rsidR="005037FF">
              <w:rPr>
                <w:rFonts w:ascii="Adobe Arabic" w:hAnsi="Adobe Arabic" w:cs="Adobe Arabic"/>
                <w:sz w:val="40"/>
                <w:szCs w:val="40"/>
                <w:rtl/>
              </w:rPr>
              <w:tab/>
            </w:r>
            <w:r w:rsidR="005037FF">
              <w:rPr>
                <w:rFonts w:ascii="Adobe Arabic" w:hAnsi="Adobe Arabic" w:cs="Adobe Arabic"/>
                <w:sz w:val="40"/>
                <w:szCs w:val="40"/>
              </w:rPr>
              <w:tab/>
            </w:r>
          </w:p>
        </w:tc>
      </w:tr>
    </w:tbl>
    <w:p w:rsidR="00D27C0B" w:rsidRDefault="00D27C0B" w:rsidP="000B02C0">
      <w:pPr>
        <w:bidi/>
        <w:spacing w:after="0"/>
        <w:rPr>
          <w:rtl/>
        </w:rPr>
      </w:pPr>
    </w:p>
    <w:p w:rsidR="00E252FF" w:rsidRDefault="00E252FF" w:rsidP="00E252FF">
      <w:pPr>
        <w:bidi/>
        <w:spacing w:after="0"/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776"/>
        <w:gridCol w:w="236"/>
        <w:gridCol w:w="5442"/>
        <w:gridCol w:w="228"/>
      </w:tblGrid>
      <w:tr w:rsidR="00E252FF" w:rsidTr="00E252FF">
        <w:tc>
          <w:tcPr>
            <w:tcW w:w="5045" w:type="dxa"/>
          </w:tcPr>
          <w:p w:rsidR="00E252FF" w:rsidRPr="00E252FF" w:rsidRDefault="00E252FF" w:rsidP="00E252FF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تصحيح إختبار الفصل الأول                            3 ع ت </w:t>
            </w:r>
          </w:p>
        </w:tc>
        <w:tc>
          <w:tcPr>
            <w:tcW w:w="257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  <w:tc>
          <w:tcPr>
            <w:tcW w:w="5082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السنة الدراسية 2018/2019 </w:t>
            </w:r>
          </w:p>
        </w:tc>
        <w:tc>
          <w:tcPr>
            <w:tcW w:w="236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</w:tr>
      <w:tr w:rsidR="00E252FF" w:rsidTr="00E252FF">
        <w:tc>
          <w:tcPr>
            <w:tcW w:w="5045" w:type="dxa"/>
          </w:tcPr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</w:pPr>
            <w:r w:rsidRPr="00F16EC9"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  <w:t>التمرين الاول:</w:t>
            </w:r>
          </w:p>
          <w:p w:rsidR="000E01EC" w:rsidRPr="00F16EC9" w:rsidRDefault="00571A58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  <w:lang w:eastAsia="fr-FR"/>
              </w:rPr>
              <w:pict>
                <v:shape id="Zone de texte 1" o:spid="_x0000_s2599" type="#_x0000_t202" style="position:absolute;left:0;text-align:left;margin-left:3.05pt;margin-top:8pt;width:225pt;height:87.6pt;z-index:25362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" filled="f" stroked="f">
                  <v:textbox style="mso-next-textbox:#Zone de texte 1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236"/>
                          <w:gridCol w:w="686"/>
                          <w:gridCol w:w="700"/>
                          <w:gridCol w:w="1084"/>
                          <w:gridCol w:w="973"/>
                          <w:gridCol w:w="657"/>
                        </w:tblGrid>
                        <w:tr w:rsidR="00CC5B91" w:rsidTr="002E2C2D">
                          <w:tc>
                            <w:tcPr>
                              <w:tcW w:w="3679" w:type="dxa"/>
                              <w:gridSpan w:val="5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3420" w:dyaOrig="360">
                                  <v:shape id="_x0000_i1285" type="#_x0000_t75" style="width:170.85pt;height:17.75pt" o:ole="">
                                    <v:imagedata r:id="rId245" o:title=""/>
                                  </v:shape>
                                  <o:OLEObject Type="Embed" ProgID="Equation.DSMT4" ShapeID="_x0000_i1285" DrawAspect="Content" ObjectID="_1639896109" r:id="rId246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مع</w:t>
                              </w:r>
                            </w:p>
                          </w:tc>
                        </w:tr>
                        <w:tr w:rsidR="00CC5B91" w:rsidTr="000E01EC">
                          <w:tc>
                            <w:tcPr>
                              <w:tcW w:w="236" w:type="dxa"/>
                              <w:shd w:val="clear" w:color="auto" w:fill="D9D9D9" w:themeFill="background1" w:themeFillShade="D9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highlight w:val="lightGray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686" w:type="dxa"/>
                            </w:tcPr>
                            <w:p w:rsidR="00CC5B91" w:rsidRPr="00195708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79">
                                  <v:shape id="_x0000_i1286" type="#_x0000_t75" style="width:10.75pt;height:13.45pt" o:ole="">
                                    <v:imagedata r:id="rId247" o:title=""/>
                                  </v:shape>
                                  <o:OLEObject Type="Embed" ProgID="Equation.DSMT4" ShapeID="_x0000_i1286" DrawAspect="Content" ObjectID="_1639896110" r:id="rId248"/>
                                </w:object>
                              </w:r>
                            </w:p>
                          </w:tc>
                          <w:tc>
                            <w:tcPr>
                              <w:tcW w:w="700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79">
                                  <v:shape id="_x0000_i1287" type="#_x0000_t75" style="width:10.75pt;height:13.45pt" o:ole="">
                                    <v:imagedata r:id="rId249" o:title=""/>
                                  </v:shape>
                                  <o:OLEObject Type="Embed" ProgID="Equation.DSMT4" ShapeID="_x0000_i1287" DrawAspect="Content" ObjectID="_1639896111" r:id="rId250"/>
                                </w:object>
                              </w:r>
                            </w:p>
                          </w:tc>
                          <w:tc>
                            <w:tcPr>
                              <w:tcW w:w="1084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260" w:dyaOrig="380">
                                  <v:shape id="_x0000_i1288" type="#_x0000_t75" style="width:13.45pt;height:19.35pt" o:ole="">
                                    <v:imagedata r:id="rId251" o:title=""/>
                                  </v:shape>
                                  <o:OLEObject Type="Embed" ProgID="Equation.DSMT4" ShapeID="_x0000_i1288" DrawAspect="Content" ObjectID="_1639896112" r:id="rId252"/>
                                </w:object>
                              </w:r>
                            </w:p>
                          </w:tc>
                          <w:tc>
                            <w:tcPr>
                              <w:tcW w:w="973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240" w:dyaOrig="380">
                                  <v:shape id="_x0000_i1289" type="#_x0000_t75" style="width:12.35pt;height:19.35pt" o:ole="">
                                    <v:imagedata r:id="rId253" o:title=""/>
                                  </v:shape>
                                  <o:OLEObject Type="Embed" ProgID="Equation.DSMT4" ShapeID="_x0000_i1289" DrawAspect="Content" ObjectID="_1639896113" r:id="rId254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ح إ</w:t>
                              </w:r>
                            </w:p>
                          </w:tc>
                        </w:tr>
                        <w:tr w:rsidR="00CC5B91" w:rsidTr="000E01EC">
                          <w:tc>
                            <w:tcPr>
                              <w:tcW w:w="236" w:type="dxa"/>
                              <w:shd w:val="clear" w:color="auto" w:fill="D9D9D9" w:themeFill="background1" w:themeFillShade="D9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highlight w:val="lightGray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686" w:type="dxa"/>
                            </w:tcPr>
                            <w:p w:rsidR="00CC5B91" w:rsidRPr="00676DB7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40">
                                  <v:shape id="_x0000_i1290" type="#_x0000_t75" style="width:10.75pt;height:12.35pt" o:ole="">
                                    <v:imagedata r:id="rId255" o:title=""/>
                                  </v:shape>
                                  <o:OLEObject Type="Embed" ProgID="Equation.DSMT4" ShapeID="_x0000_i1290" DrawAspect="Content" ObjectID="_1639896114" r:id="rId256"/>
                                </w:object>
                              </w:r>
                            </w:p>
                          </w:tc>
                          <w:tc>
                            <w:tcPr>
                              <w:tcW w:w="700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40">
                                  <v:shape id="_x0000_i1291" type="#_x0000_t75" style="width:10.75pt;height:12.35pt" o:ole="">
                                    <v:imagedata r:id="rId257" o:title=""/>
                                  </v:shape>
                                  <o:OLEObject Type="Embed" ProgID="Equation.DSMT4" ShapeID="_x0000_i1291" DrawAspect="Content" ObjectID="_1639896115" r:id="rId258"/>
                                </w:object>
                              </w:r>
                            </w:p>
                          </w:tc>
                          <w:tc>
                            <w:tcPr>
                              <w:tcW w:w="1084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680" w:dyaOrig="340">
                                  <v:shape id="_x0000_i1292" type="#_x0000_t75" style="width:33.85pt;height:17.2pt" o:ole="">
                                    <v:imagedata r:id="rId259" o:title=""/>
                                  </v:shape>
                                  <o:OLEObject Type="Embed" ProgID="Equation.DSMT4" ShapeID="_x0000_i1292" DrawAspect="Content" ObjectID="_1639896116" r:id="rId260"/>
                                </w:object>
                              </w:r>
                            </w:p>
                          </w:tc>
                          <w:tc>
                            <w:tcPr>
                              <w:tcW w:w="973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540" w:dyaOrig="340">
                                  <v:shape id="_x0000_i1293" type="#_x0000_t75" style="width:26.35pt;height:17.2pt" o:ole="">
                                    <v:imagedata r:id="rId261" o:title=""/>
                                  </v:shape>
                                  <o:OLEObject Type="Embed" ProgID="Equation.DSMT4" ShapeID="_x0000_i1293" DrawAspect="Content" ObjectID="_1639896117" r:id="rId262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ح إن</w:t>
                              </w:r>
                            </w:p>
                          </w:tc>
                        </w:tr>
                        <w:tr w:rsidR="00CC5B91" w:rsidTr="000E01EC">
                          <w:tc>
                            <w:tcPr>
                              <w:tcW w:w="236" w:type="dxa"/>
                              <w:shd w:val="clear" w:color="auto" w:fill="D9D9D9" w:themeFill="background1" w:themeFillShade="D9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highlight w:val="lightGray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686" w:type="dxa"/>
                            </w:tcPr>
                            <w:p w:rsidR="00CC5B91" w:rsidRPr="00B74687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position w:val="-14"/>
                                  <w:sz w:val="28"/>
                                  <w:szCs w:val="28"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400" w:dyaOrig="340">
                                  <v:shape id="_x0000_i1294" type="#_x0000_t75" style="width:20.4pt;height:17.75pt" o:ole="">
                                    <v:imagedata r:id="rId263" o:title=""/>
                                  </v:shape>
                                  <o:OLEObject Type="Embed" ProgID="Equation.DSMT4" ShapeID="_x0000_i1294" DrawAspect="Content" ObjectID="_1639896118" r:id="rId264"/>
                                </w:object>
                              </w:r>
                            </w:p>
                          </w:tc>
                          <w:tc>
                            <w:tcPr>
                              <w:tcW w:w="700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400" w:dyaOrig="340">
                                  <v:shape id="_x0000_i1295" type="#_x0000_t75" style="width:20.4pt;height:17.75pt" o:ole="">
                                    <v:imagedata r:id="rId265" o:title=""/>
                                  </v:shape>
                                  <o:OLEObject Type="Embed" ProgID="Equation.DSMT4" ShapeID="_x0000_i1295" DrawAspect="Content" ObjectID="_1639896119" r:id="rId266"/>
                                </w:object>
                              </w:r>
                            </w:p>
                          </w:tc>
                          <w:tc>
                            <w:tcPr>
                              <w:tcW w:w="1084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880" w:dyaOrig="340">
                                  <v:shape id="_x0000_i1296" type="#_x0000_t75" style="width:43pt;height:17.75pt" o:ole="">
                                    <v:imagedata r:id="rId267" o:title=""/>
                                  </v:shape>
                                  <o:OLEObject Type="Embed" ProgID="Equation.DSMT4" ShapeID="_x0000_i1296" DrawAspect="Content" ObjectID="_1639896120" r:id="rId268"/>
                                </w:object>
                              </w:r>
                            </w:p>
                          </w:tc>
                          <w:tc>
                            <w:tcPr>
                              <w:tcW w:w="973" w:type="dxa"/>
                              <w:vAlign w:val="center"/>
                            </w:tcPr>
                            <w:p w:rsidR="00CC5B91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760" w:dyaOrig="340">
                                  <v:shape id="_x0000_i1297" type="#_x0000_t75" style="width:38.15pt;height:17.75pt" o:ole="">
                                    <v:imagedata r:id="rId269" o:title=""/>
                                  </v:shape>
                                  <o:OLEObject Type="Embed" ProgID="Equation.DSMT4" ShapeID="_x0000_i1297" DrawAspect="Content" ObjectID="_1639896121" r:id="rId270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CC5B91" w:rsidRPr="000E01EC" w:rsidRDefault="00CC5B91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ح ن</w:t>
                              </w:r>
                            </w:p>
                          </w:tc>
                        </w:tr>
                      </w:tbl>
                      <w:p w:rsidR="00CC5B91" w:rsidRDefault="00CC5B91" w:rsidP="00432DEE">
                        <w:pPr>
                          <w:bidi/>
                          <w:jc w:val="center"/>
                        </w:pPr>
                      </w:p>
                    </w:txbxContent>
                  </v:textbox>
                </v:shape>
              </w:pict>
            </w:r>
            <w:r w:rsidR="000E01EC" w:rsidRPr="00F16EC9">
              <w:rPr>
                <w:rFonts w:ascii="Adobe Arabic" w:hAnsi="Adobe Arabic" w:cs="Adobe Arabic"/>
                <w:sz w:val="28"/>
                <w:szCs w:val="28"/>
                <w:rtl/>
              </w:rPr>
              <w:t>1-جدول تقدم التفاعل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ماانه يوجد متبقي من 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920" w:dyaOrig="380">
                <v:shape id="_x0000_i1123" type="#_x0000_t75" style="width:33.85pt;height:14.5pt" o:ole="">
                  <v:imagedata r:id="rId271" o:title=""/>
                </v:shape>
                <o:OLEObject Type="Embed" ProgID="Equation.DSMT4" ShapeID="_x0000_i1123" DrawAspect="Content" ObjectID="_1639895947" r:id="rId272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منه المتفاعل المحد هو 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720" w:dyaOrig="420">
                <v:shape id="_x0000_i1124" type="#_x0000_t75" style="width:30.65pt;height:17.2pt" o:ole="">
                  <v:imagedata r:id="rId273" o:title=""/>
                </v:shape>
                <o:OLEObject Type="Embed" ProgID="Equation.DSMT4" ShapeID="_x0000_i1124" DrawAspect="Content" ObjectID="_1639895948" r:id="rId274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تحديد التقدم الاعظمي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من البيان:</w:t>
            </w: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080" w:dyaOrig="560">
                <v:shape id="_x0000_i1125" type="#_x0000_t75" style="width:153.15pt;height:27.4pt" o:ole="">
                  <v:imagedata r:id="rId275" o:title=""/>
                </v:shape>
                <o:OLEObject Type="Embed" ProgID="Equation.DSMT4" ShapeID="_x0000_i1125" DrawAspect="Content" ObjectID="_1639895949" r:id="rId276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4160" w:dyaOrig="560">
                <v:shape id="_x0000_i1126" type="#_x0000_t75" style="width:207.95pt;height:27.4pt" o:ole="">
                  <v:imagedata r:id="rId277" o:title=""/>
                </v:shape>
                <o:OLEObject Type="Embed" ProgID="Equation.DSMT4" ShapeID="_x0000_i1126" DrawAspect="Content" ObjectID="_1639895950" r:id="rId278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منه من جدول تقدم التفاعل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4040" w:dyaOrig="300">
                <v:shape id="_x0000_i1127" type="#_x0000_t75" style="width:202.55pt;height:15.6pt" o:ole="">
                  <v:imagedata r:id="rId279" o:title=""/>
                </v:shape>
                <o:OLEObject Type="Embed" ProgID="Equation.DSMT4" ShapeID="_x0000_i1127" DrawAspect="Content" ObjectID="_1639895951" r:id="rId280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880" w:dyaOrig="320">
                <v:shape id="_x0000_i1128" type="#_x0000_t75" style="width:2in;height:16.65pt" o:ole="">
                  <v:imagedata r:id="rId281" o:title=""/>
                </v:shape>
                <o:OLEObject Type="Embed" ProgID="Equation.DSMT4" ShapeID="_x0000_i1128" DrawAspect="Content" ObjectID="_1639895952" r:id="rId282"/>
              </w:objec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300" w:dyaOrig="240">
                <v:shape id="_x0000_i1129" type="#_x0000_t75" style="width:14.5pt;height:12.35pt" o:ole="">
                  <v:imagedata r:id="rId283" o:title=""/>
                </v:shape>
                <o:OLEObject Type="Embed" ProgID="Equation.DSMT4" ShapeID="_x0000_i1129" DrawAspect="Content" ObjectID="_1639895953" r:id="rId284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3/ العلاقة النظرية: من جدول تقدم التفاعل:</w:t>
            </w:r>
          </w:p>
          <w:p w:rsidR="000E01EC" w:rsidRPr="00F16EC9" w:rsidRDefault="000E01EC" w:rsidP="000E01EC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38"/>
                <w:sz w:val="28"/>
                <w:szCs w:val="28"/>
              </w:rPr>
              <w:object w:dxaOrig="3660" w:dyaOrig="859">
                <v:shape id="_x0000_i1130" type="#_x0000_t75" style="width:182.15pt;height:43pt" o:ole="">
                  <v:imagedata r:id="rId285" o:title=""/>
                </v:shape>
                <o:OLEObject Type="Embed" ProgID="Equation.DSMT4" ShapeID="_x0000_i1130" DrawAspect="Content" ObjectID="_1639895954" r:id="rId286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من جدول تقدم التفاعل:</w:t>
            </w:r>
          </w:p>
          <w:p w:rsidR="000E01EC" w:rsidRPr="00F16EC9" w:rsidRDefault="000E01EC" w:rsidP="000E01EC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480" w:dyaOrig="560">
                <v:shape id="_x0000_i1131" type="#_x0000_t75" style="width:173.55pt;height:27.4pt" o:ole="">
                  <v:imagedata r:id="rId287" o:title=""/>
                </v:shape>
                <o:OLEObject Type="Embed" ProgID="Equation.DSMT4" ShapeID="_x0000_i1131" DrawAspect="Content" ObjectID="_1639895955" r:id="rId288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منه 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              </w:t>
            </w: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1740" w:dyaOrig="620">
                <v:shape id="_x0000_i1132" type="#_x0000_t75" style="width:86.5pt;height:31.7pt" o:ole="">
                  <v:imagedata r:id="rId289" o:title=""/>
                </v:shape>
                <o:OLEObject Type="Embed" ProgID="Equation.DSMT4" ShapeID="_x0000_i1132" DrawAspect="Content" ObjectID="_1639895956" r:id="rId290"/>
              </w:object>
            </w:r>
          </w:p>
          <w:p w:rsidR="000E01EC" w:rsidRPr="00F16EC9" w:rsidRDefault="00F16EC9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         </w:t>
            </w:r>
            <w:r w:rsidR="000E01EC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560" w:dyaOrig="620">
                <v:shape id="_x0000_i1133" type="#_x0000_t75" style="width:178.4pt;height:31.7pt" o:ole="">
                  <v:imagedata r:id="rId291" o:title=""/>
                </v:shape>
                <o:OLEObject Type="Embed" ProgID="Equation.DSMT4" ShapeID="_x0000_i1133" DrawAspect="Content" ObjectID="_1639895957" r:id="rId292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4360" w:dyaOrig="540">
                <v:shape id="_x0000_i1134" type="#_x0000_t75" style="width:217.6pt;height:26.35pt" o:ole="">
                  <v:imagedata r:id="rId293" o:title=""/>
                </v:shape>
                <o:OLEObject Type="Embed" ProgID="Equation.DSMT4" ShapeID="_x0000_i1134" DrawAspect="Content" ObjectID="_1639895958" r:id="rId294"/>
              </w:object>
            </w:r>
          </w:p>
          <w:p w:rsidR="000E01EC" w:rsidRDefault="000E01EC" w:rsidP="00F16EC9">
            <w:pPr>
              <w:bidi/>
              <w:rPr>
                <w:rFonts w:ascii="Adobe Arabic" w:hAnsi="Adobe Arabic" w:cs="Adobe Arabic"/>
                <w:position w:val="-16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4- المعادلة البيانية: مخطط البيان عبارة من خط مستقيم ال 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يمر من المبدأ معادلته من الشكل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.</w:t>
            </w:r>
            <w:r w:rsidRPr="00F16EC9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2360" w:dyaOrig="380">
                <v:shape id="_x0000_i1135" type="#_x0000_t75" style="width:118.75pt;height:18.8pt" o:ole="">
                  <v:imagedata r:id="rId295" o:title=""/>
                </v:shape>
                <o:OLEObject Type="Embed" ProgID="Equation.DSMT4" ShapeID="_x0000_i1135" DrawAspect="Content" ObjectID="_1639895959" r:id="rId296"/>
              </w:object>
            </w:r>
          </w:p>
          <w:p w:rsidR="00E96A63" w:rsidRPr="00E96A63" w:rsidRDefault="00E96A63" w:rsidP="00E96A63">
            <w:pPr>
              <w:bidi/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</w:pPr>
            <w:r w:rsidRPr="00E96A63"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>حساب</w:t>
            </w:r>
            <w:r w:rsidRPr="00E96A63"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</w:rPr>
              <w:object w:dxaOrig="200" w:dyaOrig="220">
                <v:shape id="_x0000_i1136" type="#_x0000_t75" style="width:9.65pt;height:10.75pt" o:ole="">
                  <v:imagedata r:id="rId297" o:title=""/>
                </v:shape>
                <o:OLEObject Type="Embed" ProgID="Equation.DSMT4" ShapeID="_x0000_i1136" DrawAspect="Content" ObjectID="_1639895960" r:id="rId298"/>
              </w:object>
            </w:r>
            <w:r w:rsidRPr="00E96A63"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  <w:p w:rsidR="000E01EC" w:rsidRPr="00F16EC9" w:rsidRDefault="00E96A63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</w:rPr>
              <w:t xml:space="preserve">   </w:t>
            </w:r>
            <w:r w:rsidR="000E01EC" w:rsidRPr="00F16EC9">
              <w:rPr>
                <w:rFonts w:ascii="Adobe Arabic" w:hAnsi="Adobe Arabic" w:cs="Adobe Arabic"/>
                <w:position w:val="-32"/>
                <w:sz w:val="28"/>
                <w:szCs w:val="28"/>
              </w:rPr>
              <w:object w:dxaOrig="4380" w:dyaOrig="660">
                <v:shape id="_x0000_i1137" type="#_x0000_t75" style="width:219.2pt;height:32.8pt" o:ole="">
                  <v:imagedata r:id="rId299" o:title=""/>
                </v:shape>
                <o:OLEObject Type="Embed" ProgID="Equation.DSMT4" ShapeID="_x0000_i1137" DrawAspect="Content" ObjectID="_1639895961" r:id="rId300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   .</w:t>
            </w: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840" w:dyaOrig="300">
                <v:shape id="_x0000_i1138" type="#_x0000_t75" style="width:41.9pt;height:15.05pt" o:ole="">
                  <v:imagedata r:id="rId301" o:title=""/>
                </v:shape>
                <o:OLEObject Type="Embed" ProgID="Equation.DSMT4" ShapeID="_x0000_i1138" DrawAspect="Content" ObjectID="_1639895962" r:id="rId302"/>
              </w:object>
            </w:r>
          </w:p>
          <w:p w:rsidR="000E01EC" w:rsidRPr="00F16EC9" w:rsidRDefault="000E01EC" w:rsidP="000E01EC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3519" w:dyaOrig="380">
                <v:shape id="_x0000_i1139" type="#_x0000_t75" style="width:175.7pt;height:18.8pt" o:ole="">
                  <v:imagedata r:id="rId303" o:title=""/>
                </v:shape>
                <o:OLEObject Type="Embed" ProgID="Equation.DSMT4" ShapeID="_x0000_i1139" DrawAspect="Content" ObjectID="_1639895963" r:id="rId304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ستنتاج الحجم </w:t>
            </w:r>
            <w:r w:rsidRPr="00F16EC9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60" w:dyaOrig="260">
                <v:shape id="_x0000_i1140" type="#_x0000_t75" style="width:13.45pt;height:13.45pt" o:ole="">
                  <v:imagedata r:id="rId305" o:title=""/>
                </v:shape>
                <o:OLEObject Type="Embed" ProgID="Equation.DSMT4" ShapeID="_x0000_i1140" DrawAspect="Content" ObjectID="_1639895964" r:id="rId306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4239" w:dyaOrig="560">
                <v:shape id="_x0000_i1141" type="#_x0000_t75" style="width:211.7pt;height:27.4pt" o:ole="">
                  <v:imagedata r:id="rId307" o:title=""/>
                </v:shape>
                <o:OLEObject Type="Embed" ProgID="Equation.DSMT4" ShapeID="_x0000_i1141" DrawAspect="Content" ObjectID="_1639895965" r:id="rId308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تركيز 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220" w:dyaOrig="240">
                <v:shape id="_x0000_i1142" type="#_x0000_t75" style="width:10.75pt;height:12.35pt" o:ole="">
                  <v:imagedata r:id="rId309" o:title=""/>
                </v:shape>
                <o:OLEObject Type="Embed" ProgID="Equation.DSMT4" ShapeID="_x0000_i1142" DrawAspect="Content" ObjectID="_1639895966" r:id="rId310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بالمطابقة مابين (2)و(3):</w:t>
            </w:r>
          </w:p>
          <w:p w:rsidR="000E01EC" w:rsidRPr="00F16EC9" w:rsidRDefault="00432DEE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          </w:t>
            </w:r>
            <w:r w:rsidR="000E01EC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519" w:dyaOrig="540">
                <v:shape id="_x0000_i1143" type="#_x0000_t75" style="width:175.7pt;height:26.35pt" o:ole="">
                  <v:imagedata r:id="rId311" o:title=""/>
                </v:shape>
                <o:OLEObject Type="Embed" ProgID="Equation.DSMT4" ShapeID="_x0000_i1143" DrawAspect="Content" ObjectID="_1639895967" r:id="rId312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</w:pPr>
            <w:r w:rsidRPr="00F16EC9">
              <w:rPr>
                <w:rFonts w:ascii="Adobe Arabic" w:hAnsi="Adobe Arabic" w:cs="Adobe Arabic"/>
                <w:position w:val="-28"/>
                <w:sz w:val="28"/>
                <w:szCs w:val="28"/>
                <w:rtl/>
              </w:rPr>
              <w:t xml:space="preserve">       </w:t>
            </w: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820" w:dyaOrig="580">
                <v:shape id="_x0000_i1144" type="#_x0000_t75" style="width:191.3pt;height:29pt" o:ole="">
                  <v:imagedata r:id="rId313" o:title=""/>
                </v:shape>
                <o:OLEObject Type="Embed" ProgID="Equation.DSMT4" ShapeID="_x0000_i1144" DrawAspect="Content" ObjectID="_1639895968" r:id="rId314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F16EC9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60" w:dyaOrig="240">
                <v:shape id="_x0000_i1145" type="#_x0000_t75" style="width:13.45pt;height:12.35pt" o:ole="">
                  <v:imagedata r:id="rId315" o:title=""/>
                </v:shape>
                <o:OLEObject Type="Embed" ProgID="Equation.DSMT4" ShapeID="_x0000_i1145" DrawAspect="Content" ObjectID="_1639895969" r:id="rId316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-1-الشوارد المتواجدة في المحلول في الوسط التفاعلي عند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440" w:dyaOrig="320">
                <v:shape id="_x0000_i1146" type="#_x0000_t75" style="width:22.05pt;height:16.1pt" o:ole="">
                  <v:imagedata r:id="rId317" o:title=""/>
                </v:shape>
                <o:OLEObject Type="Embed" ProgID="Equation.DSMT4" ShapeID="_x0000_i1146" DrawAspect="Content" ObjectID="_1639895970" r:id="rId318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</w:t>
            </w:r>
            <w:r w:rsidR="00E96A63"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639" w:dyaOrig="380">
                <v:shape id="_x0000_i1147" type="#_x0000_t75" style="width:27.4pt;height:16.65pt" o:ole="">
                  <v:imagedata r:id="rId319" o:title=""/>
                </v:shape>
                <o:OLEObject Type="Embed" ProgID="Equation.DSMT4" ShapeID="_x0000_i1147" DrawAspect="Content" ObjectID="_1639895971" r:id="rId320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هي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40" w:dyaOrig="279">
                <v:shape id="_x0000_i1148" type="#_x0000_t75" style="width:26.85pt;height:13.45pt" o:ole="">
                  <v:imagedata r:id="rId321" o:title=""/>
                </v:shape>
                <o:OLEObject Type="Embed" ProgID="Equation.DSMT4" ShapeID="_x0000_i1148" DrawAspect="Content" ObjectID="_1639895972" r:id="rId322"/>
              </w:object>
            </w:r>
          </w:p>
          <w:p w:rsidR="00F16EC9" w:rsidRPr="00F16EC9" w:rsidRDefault="00F16EC9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 - التفسير:تناقص الناقلية النوعية بسبب الشاردة 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639" w:dyaOrig="380">
                <v:shape id="_x0000_i1149" type="#_x0000_t75" style="width:31.7pt;height:19.35pt" o:ole="">
                  <v:imagedata r:id="rId323" o:title=""/>
                </v:shape>
                <o:OLEObject Type="Embed" ProgID="Equation.DSMT4" ShapeID="_x0000_i1149" DrawAspect="Content" ObjectID="_1639895973" r:id="rId324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رغم ظهور الشاردة</w:t>
            </w:r>
            <w:r w:rsidR="00E96A63"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60" w:dyaOrig="320">
                <v:shape id="_x0000_i1150" type="#_x0000_t75" style="width:23.1pt;height:13.45pt" o:ole="">
                  <v:imagedata r:id="rId325" o:title=""/>
                </v:shape>
                <o:OLEObject Type="Embed" ProgID="Equation.DSMT4" ShapeID="_x0000_i1150" DrawAspect="Content" ObjectID="_1639895974" r:id="rId326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الا ان</w:t>
            </w:r>
            <w:r w:rsidRPr="00F16EC9">
              <w:rPr>
                <w:rFonts w:ascii="Adobe Arabic" w:hAnsi="Adobe Arabic" w:cs="Adobe Arabic"/>
                <w:position w:val="-18"/>
                <w:sz w:val="28"/>
                <w:szCs w:val="28"/>
              </w:rPr>
              <w:object w:dxaOrig="1180" w:dyaOrig="420">
                <v:shape id="_x0000_i1151" type="#_x0000_t75" style="width:58.55pt;height:20.95pt" o:ole="">
                  <v:imagedata r:id="rId327" o:title=""/>
                </v:shape>
                <o:OLEObject Type="Embed" ProgID="Equation.DSMT4" ShapeID="_x0000_i1151" DrawAspect="Content" ObjectID="_1639895975" r:id="rId328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E252FF" w:rsidRPr="00E252FF" w:rsidRDefault="00E252FF" w:rsidP="00DC25A1">
            <w:pPr>
              <w:bidi/>
              <w:spacing w:line="276" w:lineRule="auto"/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</w:pPr>
            <w:r w:rsidRPr="00E252FF"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  <w:t xml:space="preserve">التمرين الثاني : </w:t>
            </w:r>
          </w:p>
          <w:p w:rsidR="00E252FF" w:rsidRDefault="00640AA9" w:rsidP="00E252FF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40AA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1 -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تركيب نواة الصوديوم 24 :</w:t>
            </w:r>
          </w:p>
          <w:tbl>
            <w:tblPr>
              <w:tblStyle w:val="TableGrid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12"/>
              <w:gridCol w:w="775"/>
            </w:tblGrid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>
                    <w:rPr>
                      <w:rFonts w:ascii="Adobe Arabic" w:hAnsi="Adobe Arabic" w:cs="Adobe Arabic" w:hint="cs"/>
                      <w:sz w:val="28"/>
                      <w:szCs w:val="28"/>
                      <w:rtl/>
                    </w:rPr>
                    <w:t>النواة</w: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E252FF">
                    <w:rPr>
                      <w:rFonts w:ascii="Adobe Arabic" w:hAnsi="Adobe Arabic" w:cs="Adobe Arabic"/>
                      <w:position w:val="-12"/>
                      <w:sz w:val="36"/>
                      <w:szCs w:val="36"/>
                    </w:rPr>
                    <w:object w:dxaOrig="560" w:dyaOrig="400">
                      <v:shape id="_x0000_i1152" type="#_x0000_t75" style="width:27.95pt;height:20.4pt" o:ole="">
                        <v:imagedata r:id="rId329" o:title=""/>
                      </v:shape>
                      <o:OLEObject Type="Embed" ProgID="Equation.DSMT4" ShapeID="_x0000_i1152" DrawAspect="Content" ObjectID="_1639895976" r:id="rId330"/>
                    </w:object>
                  </w:r>
                </w:p>
              </w:tc>
            </w:tr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240" w:dyaOrig="279">
                      <v:shape id="_x0000_i1153" type="#_x0000_t75" style="width:11.3pt;height:13.95pt" o:ole="">
                        <v:imagedata r:id="rId331" o:title=""/>
                      </v:shape>
                      <o:OLEObject Type="Embed" ProgID="Equation.DSMT4" ShapeID="_x0000_i1153" DrawAspect="Content" ObjectID="_1639895977" r:id="rId33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4"/>
                      <w:sz w:val="36"/>
                      <w:szCs w:val="36"/>
                    </w:rPr>
                    <w:object w:dxaOrig="260" w:dyaOrig="260">
                      <v:shape id="_x0000_i1154" type="#_x0000_t75" style="width:12.9pt;height:12.9pt" o:ole="">
                        <v:imagedata r:id="rId333" o:title=""/>
                      </v:shape>
                      <o:OLEObject Type="Embed" ProgID="Equation.DSMT4" ShapeID="_x0000_i1154" DrawAspect="Content" ObjectID="_1639895978" r:id="rId334"/>
                    </w:object>
                  </w:r>
                </w:p>
              </w:tc>
            </w:tr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4"/>
                      <w:sz w:val="36"/>
                      <w:szCs w:val="36"/>
                    </w:rPr>
                    <w:object w:dxaOrig="240" w:dyaOrig="260">
                      <v:shape id="_x0000_i1155" type="#_x0000_t75" style="width:11.3pt;height:12.9pt" o:ole="">
                        <v:imagedata r:id="rId335" o:title=""/>
                      </v:shape>
                      <o:OLEObject Type="Embed" ProgID="Equation.DSMT4" ShapeID="_x0000_i1155" DrawAspect="Content" ObjectID="_1639895979" r:id="rId33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360" w:dyaOrig="300">
                      <v:shape id="_x0000_i1156" type="#_x0000_t75" style="width:18.25pt;height:15.05pt" o:ole="">
                        <v:imagedata r:id="rId337" o:title=""/>
                      </v:shape>
                      <o:OLEObject Type="Embed" ProgID="Equation.DSMT4" ShapeID="_x0000_i1156" DrawAspect="Content" ObjectID="_1639895980" r:id="rId338"/>
                    </w:object>
                  </w:r>
                </w:p>
              </w:tc>
            </w:tr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1100" w:dyaOrig="279">
                      <v:shape id="_x0000_i1157" type="#_x0000_t75" style="width:54.8pt;height:13.95pt" o:ole="">
                        <v:imagedata r:id="rId339" o:title=""/>
                      </v:shape>
                      <o:OLEObject Type="Embed" ProgID="Equation.DSMT4" ShapeID="_x0000_i1157" DrawAspect="Content" ObjectID="_1639895981" r:id="rId34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300" w:dyaOrig="279">
                      <v:shape id="_x0000_i1158" type="#_x0000_t75" style="width:15.05pt;height:13.95pt" o:ole="">
                        <v:imagedata r:id="rId341" o:title=""/>
                      </v:shape>
                      <o:OLEObject Type="Embed" ProgID="Equation.DSMT4" ShapeID="_x0000_i1158" DrawAspect="Content" ObjectID="_1639895982" r:id="rId342"/>
                    </w:object>
                  </w:r>
                </w:p>
              </w:tc>
            </w:tr>
          </w:tbl>
          <w:p w:rsidR="00640AA9" w:rsidRDefault="00640AA9" w:rsidP="00640AA9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2 - معادلة التفكك :</w:t>
            </w:r>
          </w:p>
          <w:p w:rsidR="00640AA9" w:rsidRDefault="00640AA9" w:rsidP="00640AA9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40AA9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1840" w:dyaOrig="420">
                <v:shape id="_x0000_i1159" type="#_x0000_t75" style="width:92.4pt;height:20.95pt" o:ole="">
                  <v:imagedata r:id="rId343" o:title=""/>
                </v:shape>
                <o:OLEObject Type="Embed" ProgID="Equation.DSMT4" ShapeID="_x0000_i1159" DrawAspect="Content" ObjectID="_1639895983" r:id="rId344"/>
              </w:object>
            </w:r>
          </w:p>
          <w:p w:rsidR="00546E8B" w:rsidRDefault="00546E8B" w:rsidP="00546E8B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46E8B">
              <w:rPr>
                <w:rFonts w:ascii="Adobe Arabic" w:hAnsi="Adobe Arabic" w:cs="Adobe Arabic" w:hint="cs"/>
                <w:sz w:val="28"/>
                <w:szCs w:val="28"/>
                <w:rtl/>
              </w:rPr>
              <w:t>بتطبيق قوانين الإنحفاظ ( لصودي )</w:t>
            </w:r>
          </w:p>
          <w:p w:rsidR="00546E8B" w:rsidRDefault="00546E8B" w:rsidP="00546E8B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46E8B">
              <w:rPr>
                <w:rFonts w:ascii="Adobe Arabic" w:hAnsi="Adobe Arabic" w:cs="Adobe Arabic"/>
                <w:position w:val="-34"/>
                <w:sz w:val="36"/>
                <w:szCs w:val="36"/>
              </w:rPr>
              <w:object w:dxaOrig="2380" w:dyaOrig="800">
                <v:shape id="_x0000_i1160" type="#_x0000_t75" style="width:118.75pt;height:39.75pt" o:ole="">
                  <v:imagedata r:id="rId345" o:title=""/>
                </v:shape>
                <o:OLEObject Type="Embed" ProgID="Equation.DSMT4" ShapeID="_x0000_i1160" DrawAspect="Content" ObjectID="_1639895984" r:id="rId346"/>
              </w:object>
            </w:r>
          </w:p>
          <w:p w:rsidR="00546E8B" w:rsidRDefault="00546E8B" w:rsidP="00546E8B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46E8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040" w:dyaOrig="400">
                <v:shape id="_x0000_i1161" type="#_x0000_t75" style="width:102.1pt;height:20.4pt" o:ole="">
                  <v:imagedata r:id="rId347" o:title=""/>
                </v:shape>
                <o:OLEObject Type="Embed" ProgID="Equation.DSMT4" ShapeID="_x0000_i1161" DrawAspect="Content" ObjectID="_1639895985" r:id="rId348"/>
              </w:object>
            </w:r>
          </w:p>
          <w:p w:rsidR="003D15D4" w:rsidRDefault="00546E8B" w:rsidP="003D15D4">
            <w:pPr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3 - تعريف زمن نصف العمر : هو الزمن اللازم لتفكك نصف عدد الأنوية الإبتدائية </w:t>
            </w:r>
            <w:r w:rsidRPr="00546E8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20" w:dyaOrig="340">
                <v:shape id="_x0000_i1162" type="#_x0000_t75" style="width:25.8pt;height:17.2pt" o:ole="">
                  <v:imagedata r:id="rId349" o:title=""/>
                </v:shape>
                <o:OLEObject Type="Embed" ProgID="Equation.DSMT4" ShapeID="_x0000_i1162" DrawAspect="Content" ObjectID="_1639895986" r:id="rId35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546E8B" w:rsidRDefault="00546E8B" w:rsidP="003D15D4">
            <w:pPr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46E8B">
              <w:rPr>
                <w:rFonts w:ascii="Adobe Arabic" w:hAnsi="Adobe Arabic" w:cs="Adobe Arabic" w:hint="cs"/>
                <w:sz w:val="28"/>
                <w:szCs w:val="28"/>
                <w:rtl/>
              </w:rPr>
              <w:t>حساب قيمة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46E8B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380" w:dyaOrig="480">
                <v:shape id="_x0000_i1163" type="#_x0000_t75" style="width:18.8pt;height:24.2pt" o:ole="">
                  <v:imagedata r:id="rId351" o:title=""/>
                </v:shape>
                <o:OLEObject Type="Embed" ProgID="Equation.DSMT4" ShapeID="_x0000_i1163" DrawAspect="Content" ObjectID="_1639895987" r:id="rId35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:</w:t>
            </w:r>
            <w:r w:rsidR="005C560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5C5604" w:rsidRPr="005C5604">
              <w:rPr>
                <w:rFonts w:ascii="Adobe Arabic" w:hAnsi="Adobe Arabic" w:cs="Adobe Arabic"/>
                <w:position w:val="-112"/>
                <w:sz w:val="36"/>
                <w:szCs w:val="36"/>
              </w:rPr>
              <w:object w:dxaOrig="4099" w:dyaOrig="2340">
                <v:shape id="_x0000_i1164" type="#_x0000_t75" style="width:204.7pt;height:117.15pt" o:ole="">
                  <v:imagedata r:id="rId353" o:title=""/>
                </v:shape>
                <o:OLEObject Type="Embed" ProgID="Equation.DSMT4" ShapeID="_x0000_i1164" DrawAspect="Content" ObjectID="_1639895988" r:id="rId354"/>
              </w:object>
            </w:r>
          </w:p>
          <w:p w:rsidR="005C5604" w:rsidRDefault="005C5604" w:rsidP="005C5604">
            <w:pPr>
              <w:bidi/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 - </w:t>
            </w:r>
            <w:r w:rsidR="00B93B6C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منحنى عبارة عن خط مستقيم لا يمر من المبدأ معادلته البيانية من الشكل : </w:t>
            </w:r>
            <w:r w:rsidR="00B93B6C" w:rsidRPr="00B93B6C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1200" w:dyaOrig="260">
                <v:shape id="_x0000_i1165" type="#_x0000_t75" style="width:59.65pt;height:12.9pt" o:ole="">
                  <v:imagedata r:id="rId355" o:title=""/>
                </v:shape>
                <o:OLEObject Type="Embed" ProgID="Equation.DSMT4" ShapeID="_x0000_i1165" DrawAspect="Content" ObjectID="_1639895989" r:id="rId356"/>
              </w:object>
            </w:r>
            <w:r w:rsidR="00B93B6C" w:rsidRPr="00B93B6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يث </w:t>
            </w:r>
            <w:r w:rsidR="00B93B6C" w:rsidRPr="00B93B6C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240" w:dyaOrig="260">
                <v:shape id="_x0000_i1166" type="#_x0000_t75" style="width:11.3pt;height:12.9pt" o:ole="">
                  <v:imagedata r:id="rId357" o:title=""/>
                </v:shape>
                <o:OLEObject Type="Embed" ProgID="Equation.DSMT4" ShapeID="_x0000_i1166" DrawAspect="Content" ObjectID="_1639895990" r:id="rId358"/>
              </w:object>
            </w:r>
            <w:r w:rsidR="00B93B6C" w:rsidRPr="00B93B6C">
              <w:rPr>
                <w:rFonts w:ascii="Adobe Arabic" w:hAnsi="Adobe Arabic" w:cs="Adobe Arabic"/>
                <w:sz w:val="28"/>
                <w:szCs w:val="28"/>
                <w:rtl/>
              </w:rPr>
              <w:t>معامل توجيه المنحنى</w:t>
            </w:r>
            <w:r w:rsidR="00B93B6C" w:rsidRPr="00B93B6C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B93B6C" w:rsidRDefault="00B93B6C" w:rsidP="00B93B6C">
            <w:pPr>
              <w:bidi/>
              <w:spacing w:line="276" w:lineRule="auto"/>
              <w:rPr>
                <w:rtl/>
              </w:rPr>
            </w:pPr>
            <w:r w:rsidRPr="00B93B6C">
              <w:rPr>
                <w:position w:val="-22"/>
              </w:rPr>
              <w:object w:dxaOrig="1400" w:dyaOrig="580">
                <v:shape id="_x0000_i1167" type="#_x0000_t75" style="width:69.85pt;height:29pt" o:ole="">
                  <v:imagedata r:id="rId359" o:title=""/>
                </v:shape>
                <o:OLEObject Type="Embed" ProgID="Equation.DSMT4" ShapeID="_x0000_i1167" DrawAspect="Content" ObjectID="_1639895991" r:id="rId360"/>
              </w:object>
            </w:r>
          </w:p>
          <w:p w:rsidR="00B93B6C" w:rsidRDefault="00B93B6C" w:rsidP="00B93B6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العلاقة البيانية      </w:t>
            </w:r>
            <w:r w:rsidR="000A634F" w:rsidRPr="00B93B6C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2420" w:dyaOrig="580">
                <v:shape id="_x0000_i1168" type="#_x0000_t75" style="width:120.9pt;height:29pt" o:ole="">
                  <v:imagedata r:id="rId361" o:title=""/>
                </v:shape>
                <o:OLEObject Type="Embed" ProgID="Equation.DSMT4" ShapeID="_x0000_i1168" DrawAspect="Content" ObjectID="_1639895992" r:id="rId362"/>
              </w:object>
            </w:r>
          </w:p>
          <w:p w:rsidR="00B93B6C" w:rsidRDefault="00B93B6C" w:rsidP="00B93B6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علاقة النظرية </w:t>
            </w:r>
            <w:r w:rsidRPr="00B93B6C">
              <w:rPr>
                <w:rFonts w:ascii="Adobe Arabic" w:hAnsi="Adobe Arabic" w:cs="Adobe Arabic"/>
                <w:position w:val="-28"/>
                <w:sz w:val="28"/>
                <w:szCs w:val="28"/>
              </w:rPr>
              <w:object w:dxaOrig="2680" w:dyaOrig="660">
                <v:shape id="_x0000_i1169" type="#_x0000_t75" style="width:133.8pt;height:32.8pt" o:ole="">
                  <v:imagedata r:id="rId363" o:title=""/>
                </v:shape>
                <o:OLEObject Type="Embed" ProgID="Equation.DSMT4" ShapeID="_x0000_i1169" DrawAspect="Content" ObjectID="_1639895993" r:id="rId364"/>
              </w:object>
            </w:r>
          </w:p>
          <w:p w:rsidR="00B93B6C" w:rsidRPr="005C5604" w:rsidRDefault="00B93B6C" w:rsidP="000A634F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المطابقة : </w:t>
            </w:r>
            <w:r w:rsidR="000A634F" w:rsidRPr="00B93B6C">
              <w:rPr>
                <w:rFonts w:ascii="Adobe Arabic" w:hAnsi="Adobe Arabic" w:cs="Adobe Arabic"/>
                <w:position w:val="-56"/>
                <w:sz w:val="28"/>
                <w:szCs w:val="28"/>
              </w:rPr>
              <w:object w:dxaOrig="3480" w:dyaOrig="1219">
                <v:shape id="_x0000_i1170" type="#_x0000_t75" style="width:174.1pt;height:60.7pt" o:ole="">
                  <v:imagedata r:id="rId365" o:title=""/>
                </v:shape>
                <o:OLEObject Type="Embed" ProgID="Equation.DSMT4" ShapeID="_x0000_i1170" DrawAspect="Content" ObjectID="_1639895994" r:id="rId366"/>
              </w:object>
            </w:r>
          </w:p>
          <w:p w:rsidR="00640AA9" w:rsidRDefault="000A634F" w:rsidP="000A634F">
            <w:pPr>
              <w:bidi/>
              <w:spacing w:line="276" w:lineRule="auto"/>
              <w:jc w:val="center"/>
              <w:rPr>
                <w:rFonts w:ascii="Adobe Arabic" w:hAnsi="Adobe Arabic" w:cs="Adobe Arabic"/>
                <w:position w:val="-58"/>
                <w:sz w:val="28"/>
                <w:szCs w:val="28"/>
                <w:rtl/>
              </w:rPr>
            </w:pPr>
            <w:r w:rsidRPr="000A634F">
              <w:rPr>
                <w:rFonts w:ascii="Adobe Arabic" w:hAnsi="Adobe Arabic" w:cs="Adobe Arabic"/>
                <w:position w:val="-58"/>
                <w:sz w:val="28"/>
                <w:szCs w:val="28"/>
              </w:rPr>
              <w:object w:dxaOrig="3700" w:dyaOrig="1260">
                <v:shape id="_x0000_i1171" type="#_x0000_t75" style="width:184.85pt;height:62.85pt" o:ole="">
                  <v:imagedata r:id="rId367" o:title=""/>
                </v:shape>
                <o:OLEObject Type="Embed" ProgID="Equation.DSMT4" ShapeID="_x0000_i1171" DrawAspect="Content" ObjectID="_1639895995" r:id="rId368"/>
              </w:object>
            </w:r>
          </w:p>
          <w:p w:rsidR="00640AA9" w:rsidRDefault="000A634F" w:rsidP="00CB632F">
            <w:pPr>
              <w:bidi/>
              <w:spacing w:line="276" w:lineRule="auto"/>
              <w:rPr>
                <w:rFonts w:ascii="Adobe Arabic" w:hAnsi="Adobe Arabic" w:cs="Adobe Arabic"/>
                <w:position w:val="-60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سلم الرسم </w:t>
            </w:r>
            <w:r w:rsidR="00CB632F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:                 </w:t>
            </w:r>
            <w:r w:rsidR="00CB632F" w:rsidRPr="00CB632F">
              <w:rPr>
                <w:rFonts w:ascii="Adobe Arabic" w:hAnsi="Adobe Arabic" w:cs="Adobe Arabic"/>
                <w:position w:val="-60"/>
                <w:sz w:val="28"/>
                <w:szCs w:val="28"/>
              </w:rPr>
              <w:object w:dxaOrig="1880" w:dyaOrig="1300">
                <v:shape id="_x0000_i1172" type="#_x0000_t75" style="width:94.05pt;height:65pt" o:ole="">
                  <v:imagedata r:id="rId369" o:title=""/>
                </v:shape>
                <o:OLEObject Type="Embed" ProgID="Equation.DSMT4" ShapeID="_x0000_i1172" DrawAspect="Content" ObjectID="_1639895996" r:id="rId370"/>
              </w:object>
            </w:r>
          </w:p>
          <w:p w:rsidR="00D068DC" w:rsidRDefault="00D068DC" w:rsidP="00D068D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4</w:t>
            </w:r>
            <w:r w:rsidRPr="00D9185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  </w:t>
            </w:r>
            <w:r w:rsidRPr="00D91857">
              <w:rPr>
                <w:rFonts w:ascii="Adobe Arabic" w:hAnsi="Adobe Arabic" w:cs="Adobe Arabic" w:hint="cs"/>
                <w:sz w:val="28"/>
                <w:szCs w:val="28"/>
                <w:rtl/>
              </w:rPr>
              <w:t>أ - حساب النشاط الإبتدائي للعيّنة :</w:t>
            </w:r>
            <w:r w:rsidRPr="00D9185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24"/>
                <w:sz w:val="24"/>
                <w:szCs w:val="24"/>
                <w:rtl/>
              </w:rPr>
            </w:pP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 w:rsidRPr="003D15D4"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  <w:t>التمرين الثالث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1-بيان العلاقة :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1719" w:dyaOrig="720">
                <v:shape id="_x0000_i1173" type="#_x0000_t75" style="width:85.45pt;height:37.05pt" o:ole="">
                  <v:imagedata r:id="rId371" o:title=""/>
                </v:shape>
                <o:OLEObject Type="Embed" ProgID="Equation.DSMT4" ShapeID="_x0000_i1173" DrawAspect="Content" ObjectID="_1639895997" r:id="rId372"/>
              </w:object>
            </w:r>
            <w:r>
              <w:rPr>
                <w:rFonts w:ascii="Adobe Arabic" w:hAnsi="Adobe Arabic" w:cs="Adobe Arabic"/>
                <w:sz w:val="28"/>
                <w:szCs w:val="28"/>
                <w:rtl/>
              </w:rPr>
              <w:t xml:space="preserve">لكن الدارة على التسلسل </w:t>
            </w:r>
          </w:p>
          <w:p w:rsidR="00DC25A1" w:rsidRPr="003D15D4" w:rsidRDefault="00DC25A1" w:rsidP="00DC25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84FBA">
              <w:rPr>
                <w:rFonts w:ascii="Adobe Arabic" w:hAnsi="Adobe Arabic" w:cs="Adobe Arabic"/>
                <w:position w:val="-48"/>
                <w:sz w:val="28"/>
                <w:szCs w:val="28"/>
              </w:rPr>
              <w:object w:dxaOrig="3019" w:dyaOrig="1080">
                <v:shape id="_x0000_i1174" type="#_x0000_t75" style="width:151pt;height:54.25pt" o:ole="">
                  <v:imagedata r:id="rId373" o:title=""/>
                </v:shape>
                <o:OLEObject Type="Embed" ProgID="Equation.DSMT4" ShapeID="_x0000_i1174" DrawAspect="Content" ObjectID="_1639895998" r:id="rId374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2-المعادلة التفاضلية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</w:t>
            </w: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بتطبيق قانون جمع التوترات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12"/>
                <w:sz w:val="28"/>
                <w:szCs w:val="28"/>
                <w:rtl/>
              </w:rPr>
              <w:t xml:space="preserve">                            </w:t>
            </w:r>
            <w:r w:rsidRPr="003D15D4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700" w:dyaOrig="360">
                <v:shape id="_x0000_i1175" type="#_x0000_t75" style="width:85.45pt;height:18.25pt" o:ole="">
                  <v:imagedata r:id="rId375" o:title=""/>
                </v:shape>
                <o:OLEObject Type="Embed" ProgID="Equation.DSMT4" ShapeID="_x0000_i1175" DrawAspect="Content" ObjectID="_1639895999" r:id="rId376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2420" w:dyaOrig="700">
                <v:shape id="_x0000_i1176" type="#_x0000_t75" style="width:120.9pt;height:34.95pt" o:ole="">
                  <v:imagedata r:id="rId377" o:title=""/>
                </v:shape>
                <o:OLEObject Type="Embed" ProgID="Equation.DSMT4" ShapeID="_x0000_i1176" DrawAspect="Content" ObjectID="_1639896000" r:id="rId378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 xml:space="preserve">                              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640" w:dyaOrig="639">
                <v:shape id="_x0000_i1177" type="#_x0000_t75" style="width:81.65pt;height:31.7pt" o:ole="">
                  <v:imagedata r:id="rId379" o:title=""/>
                </v:shape>
                <o:OLEObject Type="Embed" ProgID="Equation.DSMT4" ShapeID="_x0000_i1177" DrawAspect="Content" ObjectID="_1639896001" r:id="rId380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position w:val="-30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3100" w:dyaOrig="700">
                <v:shape id="_x0000_i1178" type="#_x0000_t75" style="width:154.75pt;height:34.95pt" o:ole="">
                  <v:imagedata r:id="rId381" o:title=""/>
                </v:shape>
                <o:OLEObject Type="Embed" ProgID="Equation.DSMT4" ShapeID="_x0000_i1178" DrawAspect="Content" ObjectID="_1639896002" r:id="rId382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2920" w:dyaOrig="700">
                <v:shape id="_x0000_i1179" type="#_x0000_t75" style="width:145.05pt;height:34.95pt" o:ole="">
                  <v:imagedata r:id="rId383" o:title=""/>
                </v:shape>
                <o:OLEObject Type="Embed" ProgID="Equation.DSMT4" ShapeID="_x0000_i1179" DrawAspect="Content" ObjectID="_1639896003" r:id="rId384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3040" w:dyaOrig="700">
                <v:shape id="_x0000_i1180" type="#_x0000_t75" style="width:152.6pt;height:34.95pt" o:ole="">
                  <v:imagedata r:id="rId385" o:title=""/>
                </v:shape>
                <o:OLEObject Type="Embed" ProgID="Equation.DSMT4" ShapeID="_x0000_i1180" DrawAspect="Content" ObjectID="_1639896004" r:id="rId386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54"/>
                <w:sz w:val="28"/>
                <w:szCs w:val="28"/>
                <w:rtl/>
              </w:rPr>
              <w:t xml:space="preserve">                   </w:t>
            </w:r>
            <w:r w:rsidRPr="003D15D4">
              <w:rPr>
                <w:rFonts w:ascii="Adobe Arabic" w:hAnsi="Adobe Arabic" w:cs="Adobe Arabic"/>
                <w:position w:val="-54"/>
                <w:sz w:val="28"/>
                <w:szCs w:val="28"/>
              </w:rPr>
              <w:object w:dxaOrig="3019" w:dyaOrig="1200">
                <v:shape id="_x0000_i1181" type="#_x0000_t75" style="width:151.5pt;height:59.65pt" o:ole="">
                  <v:imagedata r:id="rId387" o:title=""/>
                </v:shape>
                <o:OLEObject Type="Embed" ProgID="Equation.DSMT4" ShapeID="_x0000_i1181" DrawAspect="Content" ObjectID="_1639896005" r:id="rId388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ضرب الطرفين في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40" w:dyaOrig="620">
                <v:shape id="_x0000_i1182" type="#_x0000_t75" style="width:12.35pt;height:30.65pt" o:ole="">
                  <v:imagedata r:id="rId389" o:title=""/>
                </v:shape>
                <o:OLEObject Type="Embed" ProgID="Equation.DSMT4" ShapeID="_x0000_i1182" DrawAspect="Content" ObjectID="_1639896006" r:id="rId390"/>
              </w:object>
            </w: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تصبح المعادلة كالاتي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          </w:t>
            </w: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 xml:space="preserve">          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120" w:dyaOrig="639">
                <v:shape id="_x0000_i1183" type="#_x0000_t75" style="width:105.85pt;height:31.7pt" o:ole="">
                  <v:imagedata r:id="rId391" o:title=""/>
                </v:shape>
                <o:OLEObject Type="Embed" ProgID="Equation.DSMT4" ShapeID="_x0000_i1183" DrawAspect="Content" ObjectID="_1639896007" r:id="rId392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lastRenderedPageBreak/>
              <w:t>- تحديد الثوابت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</w:t>
            </w:r>
            <w:r w:rsidRPr="003D15D4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579" w:dyaOrig="380">
                <v:shape id="_x0000_i1184" type="#_x0000_t75" style="width:79.5pt;height:19.35pt" o:ole="">
                  <v:imagedata r:id="rId393" o:title=""/>
                </v:shape>
                <o:OLEObject Type="Embed" ProgID="Equation.DSMT4" ShapeID="_x0000_i1184" DrawAspect="Content" ObjectID="_1639896008" r:id="rId394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نشتق الحل ونعوض في المعادلة التفاضلية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 xml:space="preserve">                                 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400" w:dyaOrig="639">
                <v:shape id="_x0000_i1185" type="#_x0000_t75" style="width:69.85pt;height:31.7pt" o:ole="">
                  <v:imagedata r:id="rId395" o:title=""/>
                </v:shape>
                <o:OLEObject Type="Embed" ProgID="Equation.DSMT4" ShapeID="_x0000_i1185" DrawAspect="Content" ObjectID="_1639896009" r:id="rId396"/>
              </w:object>
            </w:r>
          </w:p>
          <w:p w:rsidR="00DC25A1" w:rsidRDefault="00DC25A1" w:rsidP="00DC25A1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540" w:dyaOrig="639">
                <v:shape id="_x0000_i1186" type="#_x0000_t75" style="width:176.8pt;height:31.7pt" o:ole="">
                  <v:imagedata r:id="rId397" o:title=""/>
                </v:shape>
                <o:OLEObject Type="Embed" ProgID="Equation.DSMT4" ShapeID="_x0000_i1186" DrawAspect="Content" ObjectID="_1639896010" r:id="rId398"/>
              </w:object>
            </w:r>
            <w:r w:rsidRPr="003D15D4">
              <w:rPr>
                <w:rFonts w:ascii="Adobe Arabic" w:hAnsi="Adobe Arabic" w:cs="Adobe Arabic"/>
                <w:position w:val="-46"/>
                <w:sz w:val="28"/>
                <w:szCs w:val="28"/>
                <w:rtl/>
              </w:rPr>
              <w:t xml:space="preserve">                        </w:t>
            </w:r>
            <w:r>
              <w:rPr>
                <w:rFonts w:ascii="Adobe Arabic" w:hAnsi="Adobe Arabic" w:cs="Adobe Arabic" w:hint="cs"/>
                <w:position w:val="-46"/>
                <w:sz w:val="28"/>
                <w:szCs w:val="28"/>
                <w:rtl/>
              </w:rPr>
              <w:t xml:space="preserve">             </w:t>
            </w: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46"/>
                <w:sz w:val="28"/>
                <w:szCs w:val="28"/>
                <w:rtl/>
              </w:rPr>
              <w:t xml:space="preserve">                     </w:t>
            </w:r>
            <w:r w:rsidRPr="003D15D4">
              <w:rPr>
                <w:rFonts w:ascii="Adobe Arabic" w:hAnsi="Adobe Arabic" w:cs="Adobe Arabic"/>
                <w:position w:val="-46"/>
                <w:sz w:val="28"/>
                <w:szCs w:val="28"/>
              </w:rPr>
              <w:object w:dxaOrig="2480" w:dyaOrig="1040">
                <v:shape id="_x0000_i1187" type="#_x0000_t75" style="width:124.1pt;height:51.05pt" o:ole="">
                  <v:imagedata r:id="rId399" o:title=""/>
                </v:shape>
                <o:OLEObject Type="Embed" ProgID="Equation.DSMT4" ShapeID="_x0000_i1187" DrawAspect="Content" ObjectID="_1639896011" r:id="rId400"/>
              </w:object>
            </w:r>
          </w:p>
          <w:p w:rsidR="00DC25A1" w:rsidRPr="003D15D4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 w:hint="cs"/>
                <w:position w:val="-24"/>
                <w:sz w:val="24"/>
                <w:szCs w:val="24"/>
                <w:rtl/>
              </w:rPr>
              <w:t xml:space="preserve">               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240" w:dyaOrig="639">
                <v:shape id="_x0000_i1188" type="#_x0000_t75" style="width:161.75pt;height:31.7pt" o:ole="">
                  <v:imagedata r:id="rId401" o:title=""/>
                </v:shape>
                <o:OLEObject Type="Embed" ProgID="Equation.DSMT4" ShapeID="_x0000_i1188" DrawAspect="Content" ObjectID="_1639896012" r:id="rId402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>
              <w:rPr>
                <w:rFonts w:ascii="Microsoft Sans Serif" w:hAnsi="Microsoft Sans Serif" w:cs="Microsoft Sans Serif" w:hint="cs"/>
                <w:position w:val="-30"/>
                <w:sz w:val="24"/>
                <w:szCs w:val="24"/>
                <w:rtl/>
              </w:rPr>
              <w:t xml:space="preserve">    </w:t>
            </w:r>
            <w:r w:rsidRPr="00E53ADB">
              <w:rPr>
                <w:rFonts w:ascii="Microsoft Sans Serif" w:hAnsi="Microsoft Sans Serif" w:cs="Microsoft Sans Serif"/>
                <w:position w:val="-30"/>
                <w:sz w:val="24"/>
                <w:szCs w:val="24"/>
              </w:rPr>
              <w:object w:dxaOrig="4320" w:dyaOrig="700">
                <v:shape id="_x0000_i1189" type="#_x0000_t75" style="width:3in;height:34.95pt" o:ole="">
                  <v:imagedata r:id="rId403" o:title=""/>
                </v:shape>
                <o:OLEObject Type="Embed" ProgID="Equation.DSMT4" ShapeID="_x0000_i1189" DrawAspect="Content" ObjectID="_1639896013" r:id="rId404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>
              <w:rPr>
                <w:rFonts w:ascii="Microsoft Sans Serif" w:hAnsi="Microsoft Sans Serif" w:cs="Microsoft Sans Serif" w:hint="cs"/>
                <w:position w:val="-24"/>
                <w:sz w:val="24"/>
                <w:szCs w:val="24"/>
                <w:rtl/>
              </w:rPr>
              <w:t xml:space="preserve">                                      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900" w:dyaOrig="620">
                <v:shape id="_x0000_i1190" type="#_x0000_t75" style="width:45.15pt;height:31.15pt" o:ole="">
                  <v:imagedata r:id="rId405" o:title=""/>
                </v:shape>
                <o:OLEObject Type="Embed" ProgID="Equation.DSMT4" ShapeID="_x0000_i1190" DrawAspect="Content" ObjectID="_1639896014" r:id="rId406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المدلول</w:t>
            </w: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 xml:space="preserve"> </w: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الفيزيائي ل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60" w:dyaOrig="260">
                <v:shape id="_x0000_i1191" type="#_x0000_t75" style="width:13.45pt;height:13.45pt" o:ole="">
                  <v:imagedata r:id="rId407" o:title=""/>
                </v:shape>
                <o:OLEObject Type="Embed" ProgID="Equation.DSMT4" ShapeID="_x0000_i1191" DrawAspect="Content" ObjectID="_1639896015" r:id="rId408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هو أعظم قيمة للتوتر بين طرفي المكثفة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40" w:dyaOrig="360">
                <v:shape id="_x0000_i1192" type="#_x0000_t75" style="width:12.35pt;height:17.75pt" o:ole="">
                  <v:imagedata r:id="rId409" o:title=""/>
                </v:shape>
                <o:OLEObject Type="Embed" ProgID="Equation.DSMT4" ShapeID="_x0000_i1192" DrawAspect="Content" ObjectID="_1639896016" r:id="rId410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في النظام الدائم.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4- بيان العلاقة :</w:t>
            </w:r>
          </w:p>
          <w:p w:rsidR="00DC25A1" w:rsidRPr="00DC25A1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019" w:dyaOrig="639">
                <v:shape id="_x0000_i1193" type="#_x0000_t75" style="width:151pt;height:31.7pt" o:ole="">
                  <v:imagedata r:id="rId411" o:title=""/>
                </v:shape>
                <o:OLEObject Type="Embed" ProgID="Equation.DSMT4" ShapeID="_x0000_i1193" DrawAspect="Content" ObjectID="_1639896017" r:id="rId412"/>
              </w:object>
            </w:r>
          </w:p>
        </w:tc>
        <w:tc>
          <w:tcPr>
            <w:tcW w:w="257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  <w:tc>
          <w:tcPr>
            <w:tcW w:w="5082" w:type="dxa"/>
          </w:tcPr>
          <w:p w:rsidR="00432DEE" w:rsidRPr="00F16EC9" w:rsidRDefault="00432DEE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3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- العلاقة:</w:t>
            </w:r>
            <w:r w:rsidR="00F16EC9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="00F16EC9" w:rsidRPr="00F16EC9">
              <w:rPr>
                <w:rFonts w:ascii="Adobe Arabic" w:hAnsi="Adobe Arabic" w:cs="Adobe Arabic"/>
                <w:position w:val="-16"/>
                <w:sz w:val="28"/>
                <w:szCs w:val="28"/>
              </w:rPr>
              <w:object w:dxaOrig="4020" w:dyaOrig="400">
                <v:shape id="_x0000_i1194" type="#_x0000_t75" style="width:200.95pt;height:20.4pt" o:ole="">
                  <v:imagedata r:id="rId413" o:title=""/>
                </v:shape>
                <o:OLEObject Type="Embed" ProgID="Equation.DSMT4" ShapeID="_x0000_i1194" DrawAspect="Content" ObjectID="_1639896018" r:id="rId414"/>
              </w:object>
            </w:r>
            <w:r w:rsidR="00F16EC9">
              <w:rPr>
                <w:rFonts w:ascii="Adobe Arabic" w:hAnsi="Adobe Arabic" w:cs="Adobe Arabic" w:hint="cs"/>
                <w:position w:val="-18"/>
                <w:sz w:val="28"/>
                <w:szCs w:val="28"/>
                <w:rtl/>
              </w:rPr>
              <w:t xml:space="preserve">   </w:t>
            </w:r>
            <w:r w:rsidR="00F16EC9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760" w:dyaOrig="540">
                <v:shape id="_x0000_i1195" type="#_x0000_t75" style="width:188.6pt;height:26.35pt" o:ole="">
                  <v:imagedata r:id="rId415" o:title=""/>
                </v:shape>
                <o:OLEObject Type="Embed" ProgID="Equation.DSMT4" ShapeID="_x0000_i1195" DrawAspect="Content" ObjectID="_1639896019" r:id="rId416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460" w:dyaOrig="600">
                <v:shape id="_x0000_i1196" type="#_x0000_t75" style="width:173pt;height:30.1pt" o:ole="">
                  <v:imagedata r:id="rId417" o:title=""/>
                </v:shape>
                <o:OLEObject Type="Embed" ProgID="Equation.DSMT4" ShapeID="_x0000_i1196" DrawAspect="Content" ObjectID="_1639896020" r:id="rId418"/>
              </w:object>
            </w:r>
          </w:p>
          <w:p w:rsidR="00432DEE" w:rsidRPr="00F16EC9" w:rsidRDefault="00F16EC9" w:rsidP="003D15D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4920" w:dyaOrig="600">
                <v:shape id="_x0000_i1197" type="#_x0000_t75" style="width:246.65pt;height:30.1pt" o:ole="">
                  <v:imagedata r:id="rId419" o:title=""/>
                </v:shape>
                <o:OLEObject Type="Embed" ProgID="Equation.DSMT4" ShapeID="_x0000_i1197" DrawAspect="Content" ObjectID="_1639896021" r:id="rId420"/>
              </w:object>
            </w:r>
            <w:r w:rsidR="003D15D4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             </w:t>
            </w: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000" w:dyaOrig="300">
                <v:shape id="_x0000_i1198" type="#_x0000_t75" style="width:99.95pt;height:15.05pt" o:ole="">
                  <v:imagedata r:id="rId421" o:title=""/>
                </v:shape>
                <o:OLEObject Type="Embed" ProgID="Equation.DSMT4" ShapeID="_x0000_i1198" DrawAspect="Content" ObjectID="_1639896022" r:id="rId422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ا- زمن نصف التفاعل</w:t>
            </w: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20" w:dyaOrig="460">
                <v:shape id="_x0000_i1199" type="#_x0000_t75" style="width:16.1pt;height:23.1pt" o:ole="">
                  <v:imagedata r:id="rId423" o:title=""/>
                </v:shape>
                <o:OLEObject Type="Embed" ProgID="Equation.DSMT4" ShapeID="_x0000_i1199" DrawAspect="Content" ObjectID="_1639896023" r:id="rId424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</w:t>
            </w:r>
            <w:r w:rsidR="00F16EC9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2240" w:dyaOrig="540">
                <v:shape id="_x0000_i1200" type="#_x0000_t75" style="width:112.3pt;height:26.35pt" o:ole="">
                  <v:imagedata r:id="rId425" o:title=""/>
                </v:shape>
                <o:OLEObject Type="Embed" ProgID="Equation.DSMT4" ShapeID="_x0000_i1200" DrawAspect="Content" ObjectID="_1639896024" r:id="rId426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460" w:dyaOrig="560">
                <v:shape id="_x0000_i1201" type="#_x0000_t75" style="width:173.55pt;height:27.4pt" o:ole="">
                  <v:imagedata r:id="rId427" o:title=""/>
                </v:shape>
                <o:OLEObject Type="Embed" ProgID="Equation.DSMT4" ShapeID="_x0000_i1201" DrawAspect="Content" ObjectID="_1639896025" r:id="rId428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بإسقاط هذه القيمة على المنحنى</w:t>
            </w:r>
            <w:r w:rsidR="00F16EC9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نجد ان</w:t>
            </w:r>
            <w:r w:rsidR="00F16EC9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47361E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="00F16EC9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1600" w:dyaOrig="400">
                <v:shape id="_x0000_i1202" type="#_x0000_t75" style="width:80.05pt;height:20.4pt" o:ole="">
                  <v:imagedata r:id="rId429" o:title=""/>
                </v:shape>
                <o:OLEObject Type="Embed" ProgID="Equation.DSMT4" ShapeID="_x0000_i1202" DrawAspect="Content" ObjectID="_1639896026" r:id="rId430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السرعة الحجمية للتفاعل عند 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820" w:dyaOrig="279">
                <v:shape id="_x0000_i1203" type="#_x0000_t75" style="width:41.35pt;height:13.45pt" o:ole="">
                  <v:imagedata r:id="rId431" o:title=""/>
                </v:shape>
                <o:OLEObject Type="Embed" ProgID="Equation.DSMT4" ShapeID="_x0000_i1203" DrawAspect="Content" ObjectID="_1639896027" r:id="rId432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120" w:dyaOrig="620">
                <v:shape id="_x0000_i1204" type="#_x0000_t75" style="width:56.4pt;height:30.65pt" o:ole="">
                  <v:imagedata r:id="rId433" o:title=""/>
                </v:shape>
                <o:OLEObject Type="Embed" ProgID="Equation.DSMT4" ShapeID="_x0000_i1204" DrawAspect="Content" ObjectID="_1639896028" r:id="rId434"/>
              </w:object>
            </w:r>
          </w:p>
          <w:p w:rsidR="00432DEE" w:rsidRPr="00F16EC9" w:rsidRDefault="00432DEE" w:rsidP="0047361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من العلاقة السابقة :</w:t>
            </w:r>
            <w:r w:rsidR="0047361E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="00F16EC9"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2420" w:dyaOrig="560">
                <v:shape id="_x0000_i1205" type="#_x0000_t75" style="width:181.6pt;height:27.4pt" o:ole="">
                  <v:imagedata r:id="rId435" o:title=""/>
                </v:shape>
                <o:OLEObject Type="Embed" ProgID="Equation.DSMT4" ShapeID="_x0000_i1205" DrawAspect="Content" ObjectID="_1639896029" r:id="rId436"/>
              </w:object>
            </w:r>
          </w:p>
          <w:p w:rsidR="00432DEE" w:rsidRPr="00F16EC9" w:rsidRDefault="00432DEE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180" w:dyaOrig="279">
                <v:shape id="_x0000_i1206" type="#_x0000_t75" style="width:9.65pt;height:13.45pt" o:ole="">
                  <v:imagedata r:id="rId437" o:title=""/>
                </v:shape>
                <o:OLEObject Type="Embed" ProgID="Equation.DSMT4" ShapeID="_x0000_i1206" DrawAspect="Content" ObjectID="_1639896030" r:id="rId438"/>
              </w:object>
            </w:r>
            <w:r w:rsidR="00F16EC9"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960" w:dyaOrig="560">
                <v:shape id="_x0000_i1207" type="#_x0000_t75" style="width:198.25pt;height:27.4pt" o:ole="">
                  <v:imagedata r:id="rId439" o:title=""/>
                </v:shape>
                <o:OLEObject Type="Embed" ProgID="Equation.DSMT4" ShapeID="_x0000_i1207" DrawAspect="Content" ObjectID="_1639896031" r:id="rId440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حسابها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="00F16EC9" w:rsidRPr="00F16EC9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4120" w:dyaOrig="600">
                <v:shape id="_x0000_i1208" type="#_x0000_t75" style="width:206.35pt;height:30.1pt" o:ole="">
                  <v:imagedata r:id="rId441" o:title=""/>
                </v:shape>
                <o:OLEObject Type="Embed" ProgID="Equation.DSMT4" ShapeID="_x0000_i1208" DrawAspect="Content" ObjectID="_1639896032" r:id="rId442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إستنتاج سرعة إختفاء</w:t>
            </w:r>
            <w:r w:rsidR="00F16EC9"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540" w:dyaOrig="320">
                <v:shape id="_x0000_i1209" type="#_x0000_t75" style="width:26.35pt;height:16.65pt" o:ole="">
                  <v:imagedata r:id="rId443" o:title=""/>
                </v:shape>
                <o:OLEObject Type="Embed" ProgID="Equation.DSMT4" ShapeID="_x0000_i1209" DrawAspect="Content" ObjectID="_1639896033" r:id="rId444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432DEE" w:rsidRPr="00F16EC9" w:rsidRDefault="00F16EC9" w:rsidP="00432DE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4060" w:dyaOrig="620">
                <v:shape id="_x0000_i1210" type="#_x0000_t75" style="width:202.55pt;height:31.15pt" o:ole="">
                  <v:imagedata r:id="rId445" o:title=""/>
                </v:shape>
                <o:OLEObject Type="Embed" ProgID="Equation.DSMT4" ShapeID="_x0000_i1210" DrawAspect="Content" ObjectID="_1639896034" r:id="rId446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940" w:dyaOrig="560">
                <v:shape id="_x0000_i1211" type="#_x0000_t75" style="width:196.65pt;height:27.4pt" o:ole="">
                  <v:imagedata r:id="rId447" o:title=""/>
                </v:shape>
                <o:OLEObject Type="Embed" ProgID="Equation.DSMT4" ShapeID="_x0000_i1211" DrawAspect="Content" ObjectID="_1639896035" r:id="rId448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6"/>
                <w:sz w:val="28"/>
                <w:szCs w:val="28"/>
              </w:rPr>
              <w:object w:dxaOrig="2180" w:dyaOrig="380">
                <v:shape id="_x0000_i1212" type="#_x0000_t75" style="width:109.05pt;height:18.8pt" o:ole="">
                  <v:imagedata r:id="rId449" o:title=""/>
                </v:shape>
                <o:OLEObject Type="Embed" ProgID="Equation.DSMT4" ShapeID="_x0000_i1212" DrawAspect="Content" ObjectID="_1639896036" r:id="rId450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إستنتاج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سرعة تشكل </w:t>
            </w:r>
            <w:r w:rsidR="00F16EC9"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480" w:dyaOrig="279">
                <v:shape id="_x0000_i1213" type="#_x0000_t75" style="width:24.2pt;height:13.95pt" o:ole="">
                  <v:imagedata r:id="rId451" o:title=""/>
                </v:shape>
                <o:OLEObject Type="Embed" ProgID="Equation.DSMT4" ShapeID="_x0000_i1213" DrawAspect="Content" ObjectID="_1639896037" r:id="rId452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0E01EC" w:rsidRPr="00F16EC9" w:rsidRDefault="00F16EC9" w:rsidP="00F16EC9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F16EC9">
              <w:rPr>
                <w:rFonts w:ascii="Adobe Arabic" w:hAnsi="Adobe Arabic" w:cs="Adobe Arabic"/>
                <w:position w:val="-40"/>
                <w:sz w:val="28"/>
                <w:szCs w:val="28"/>
              </w:rPr>
              <w:object w:dxaOrig="3519" w:dyaOrig="900">
                <v:shape id="_x0000_i1214" type="#_x0000_t75" style="width:175.7pt;height:45.15pt" o:ole="">
                  <v:imagedata r:id="rId453" o:title=""/>
                </v:shape>
                <o:OLEObject Type="Embed" ProgID="Equation.DSMT4" ShapeID="_x0000_i1214" DrawAspect="Content" ObjectID="_1639896038" r:id="rId454"/>
              </w:object>
            </w:r>
          </w:p>
          <w:p w:rsidR="000E01EC" w:rsidRPr="00E96A63" w:rsidRDefault="00432DEE" w:rsidP="00E96A6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- إتمام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المنحنى:حساب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300" w:dyaOrig="360">
                <v:shape id="_x0000_i1215" type="#_x0000_t75" style="width:14.5pt;height:18.25pt" o:ole="">
                  <v:imagedata r:id="rId455" o:title=""/>
                </v:shape>
                <o:OLEObject Type="Embed" ProgID="Equation.DSMT4" ShapeID="_x0000_i1215" DrawAspect="Content" ObjectID="_1639896039" r:id="rId456"/>
              </w:object>
            </w:r>
            <w:r w:rsidR="00F16EC9" w:rsidRPr="00F16EC9"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  <w:t xml:space="preserve">   </w:t>
            </w:r>
            <w:r w:rsidR="00E96A63">
              <w:rPr>
                <w:rFonts w:ascii="Adobe Arabic" w:hAnsi="Adobe Arabic" w:cs="Adobe Arabic" w:hint="cs"/>
                <w:position w:val="-12"/>
                <w:sz w:val="28"/>
                <w:szCs w:val="28"/>
                <w:rtl/>
              </w:rPr>
              <w:t xml:space="preserve">            </w:t>
            </w:r>
            <w:r w:rsidR="0047361E" w:rsidRPr="00F16EC9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3340" w:dyaOrig="620">
                <v:shape id="_x0000_i1216" type="#_x0000_t75" style="width:167.1pt;height:32.25pt" o:ole="">
                  <v:imagedata r:id="rId457" o:title=""/>
                </v:shape>
                <o:OLEObject Type="Embed" ProgID="Equation.DSMT4" ShapeID="_x0000_i1216" DrawAspect="Content" ObjectID="_1639896040" r:id="rId458"/>
              </w:object>
            </w:r>
          </w:p>
          <w:p w:rsidR="00F16EC9" w:rsidRPr="00F16EC9" w:rsidRDefault="00F16EC9" w:rsidP="00F16EC9">
            <w:pPr>
              <w:bidi/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</w:pPr>
            <w:r w:rsidRPr="00F16EC9"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 xml:space="preserve">5 -  المنحنى عند درجة حرارة مرتفعة لاينتهي </w:t>
            </w:r>
            <w:r w:rsidR="00A75D4A">
              <w:rPr>
                <w:rStyle w:val="Strong"/>
                <w:rFonts w:ascii="Adobe Arabic" w:hAnsi="Adobe Arabic" w:cs="Adobe Arabic" w:hint="cs"/>
                <w:b w:val="0"/>
                <w:bCs w:val="0"/>
                <w:sz w:val="28"/>
                <w:szCs w:val="28"/>
                <w:rtl/>
              </w:rPr>
              <w:t xml:space="preserve">ولايبدأ </w:t>
            </w:r>
            <w:r w:rsidRPr="00F16EC9">
              <w:rPr>
                <w:rStyle w:val="Strong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>عند نفس القيمة لان الناقلية النوعية المولية الشاردية تزداد بزيادة درجة الحرارة وعليه تزداد الناقلية النوعية</w:t>
            </w:r>
            <w:r>
              <w:rPr>
                <w:rStyle w:val="Strong"/>
                <w:rFonts w:ascii="Adobe Arabic" w:hAnsi="Adobe Arabic" w:cs="Adobe Arabic" w:hint="cs"/>
                <w:b w:val="0"/>
                <w:bCs w:val="0"/>
                <w:sz w:val="28"/>
                <w:szCs w:val="28"/>
                <w:rtl/>
              </w:rPr>
              <w:t>.</w:t>
            </w:r>
          </w:p>
          <w:p w:rsidR="00F16EC9" w:rsidRDefault="00571A58" w:rsidP="00F16EC9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/>
                <w:noProof/>
                <w:sz w:val="24"/>
                <w:szCs w:val="24"/>
                <w:rtl/>
                <w:lang w:eastAsia="fr-FR"/>
              </w:rPr>
              <w:pict>
                <v:group id="_x0000_s3103" style="position:absolute;left:0;text-align:left;margin-left:22.25pt;margin-top:7.25pt;width:192.8pt;height:165.65pt;z-index:253652992" coordorigin="878,12976" coordsize="3856,3313">
                  <v:group id="_x0000_s2760" style="position:absolute;left:878;top:12976;width:3856;height:3313" coordorigin="1024,12890" coordsize="3856,3313">
                    <v:shape id="_x0000_s2603" type="#_x0000_t202" style="position:absolute;left:2427;top:15693;width:1474;height:510" filled="f" stroked="f">
                      <v:textbox style="mso-next-textbox:#_x0000_s2603">
                        <w:txbxContent>
                          <w:p w:rsidR="00CC5B91" w:rsidRPr="005037FF" w:rsidRDefault="00CC5B91" w:rsidP="0047361E">
                            <w:pPr>
                              <w:bidi/>
                              <w:rPr>
                                <w:rFonts w:ascii="Adobe Arabic" w:hAnsi="Adobe Arabic" w:cs="Adobe Arabic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dobe Arabic" w:hAnsi="Adobe Arabic" w:cs="Adobe Arabic" w:hint="cs"/>
                                <w:sz w:val="36"/>
                                <w:szCs w:val="36"/>
                                <w:rtl/>
                              </w:rPr>
                              <w:t xml:space="preserve">الشكل - 2 - </w:t>
                            </w:r>
                          </w:p>
                        </w:txbxContent>
                      </v:textbox>
                    </v:shape>
                    <v:group id="_x0000_s2604" style="position:absolute;left:1407;top:12899;width:2835;height:2835" coordorigin="11198,10897" coordsize="2835,2835">
                      <v:line id="_x0000_s2605" style="position:absolute" from="11198,10897" to="11198,13732" strokecolor="purple" strokeweight=".25pt">
                        <v:stroke dashstyle="1 1" endcap="round"/>
                      </v:line>
                      <v:line id="_x0000_s2606" style="position:absolute" from="11255,10897" to="11255,13732" strokecolor="purple" strokeweight=".25pt">
                        <v:stroke dashstyle="1 1" endcap="round"/>
                      </v:line>
                      <v:line id="_x0000_s2607" style="position:absolute" from="11311,10897" to="11311,13732" strokecolor="purple" strokeweight=".25pt">
                        <v:stroke dashstyle="1 1" endcap="round"/>
                      </v:line>
                      <v:line id="_x0000_s2608" style="position:absolute" from="11368,10897" to="11368,13732" strokecolor="purple" strokeweight=".25pt">
                        <v:stroke dashstyle="1 1" endcap="round"/>
                      </v:line>
                      <v:line id="_x0000_s2609" style="position:absolute" from="11425,10897" to="11425,13732" strokecolor="purple" strokeweight=".25pt">
                        <v:stroke dashstyle="1 1" endcap="round"/>
                      </v:line>
                      <v:line id="_x0000_s2610" style="position:absolute" from="11481,10897" to="11481,13732" strokecolor="purple" strokeweight=".25pt">
                        <v:stroke dashstyle="1 1" endcap="round"/>
                      </v:line>
                      <v:line id="_x0000_s2611" style="position:absolute" from="11538,10897" to="11538,13732" strokecolor="purple" strokeweight=".25pt">
                        <v:stroke dashstyle="1 1" endcap="round"/>
                      </v:line>
                      <v:line id="_x0000_s2612" style="position:absolute" from="11595,10897" to="11595,13732" strokecolor="purple" strokeweight=".25pt">
                        <v:stroke dashstyle="1 1" endcap="round"/>
                      </v:line>
                      <v:line id="_x0000_s2613" style="position:absolute" from="11652,10897" to="11652,13732" strokecolor="purple" strokeweight=".25pt">
                        <v:stroke dashstyle="1 1" endcap="round"/>
                      </v:line>
                      <v:line id="_x0000_s2614" style="position:absolute" from="11708,10897" to="11708,13732" strokecolor="purple" strokeweight=".25pt">
                        <v:stroke dashstyle="1 1" endcap="round"/>
                      </v:line>
                      <v:line id="_x0000_s2615" style="position:absolute" from="11765,10897" to="11765,13732" strokecolor="purple" strokeweight=".25pt">
                        <v:stroke dashstyle="1 1" endcap="round"/>
                      </v:line>
                      <v:line id="_x0000_s2616" style="position:absolute" from="11822,10897" to="11822,13732" strokecolor="purple" strokeweight=".25pt">
                        <v:stroke dashstyle="1 1" endcap="round"/>
                      </v:line>
                      <v:line id="_x0000_s2617" style="position:absolute" from="11878,10897" to="11878,13732" strokecolor="purple" strokeweight=".25pt">
                        <v:stroke dashstyle="1 1" endcap="round"/>
                      </v:line>
                      <v:line id="_x0000_s2618" style="position:absolute" from="11935,10897" to="11935,13732" strokecolor="purple" strokeweight=".25pt">
                        <v:stroke dashstyle="1 1" endcap="round"/>
                      </v:line>
                      <v:line id="_x0000_s2619" style="position:absolute" from="11992,10897" to="11992,13732" strokecolor="purple" strokeweight=".25pt">
                        <v:stroke dashstyle="1 1" endcap="round"/>
                      </v:line>
                      <v:line id="_x0000_s2620" style="position:absolute" from="12048,10897" to="12048,13732" strokecolor="purple" strokeweight=".25pt">
                        <v:stroke dashstyle="1 1" endcap="round"/>
                      </v:line>
                      <v:line id="_x0000_s2621" style="position:absolute" from="12105,10897" to="12105,13732" strokecolor="purple" strokeweight=".25pt">
                        <v:stroke dashstyle="1 1" endcap="round"/>
                      </v:line>
                      <v:line id="_x0000_s2622" style="position:absolute" from="12162,10897" to="12162,13732" strokecolor="purple" strokeweight=".25pt">
                        <v:stroke dashstyle="1 1" endcap="round"/>
                      </v:line>
                      <v:line id="_x0000_s2623" style="position:absolute" from="12218,10897" to="12218,13732" strokecolor="purple" strokeweight=".25pt">
                        <v:stroke dashstyle="1 1" endcap="round"/>
                      </v:line>
                      <v:line id="_x0000_s2624" style="position:absolute" from="12275,10897" to="12275,13732" strokecolor="purple" strokeweight=".25pt">
                        <v:stroke dashstyle="1 1" endcap="round"/>
                      </v:line>
                      <v:line id="_x0000_s2625" style="position:absolute" from="12332,10897" to="12332,13732" strokecolor="purple" strokeweight=".25pt">
                        <v:stroke dashstyle="1 1" endcap="round"/>
                      </v:line>
                      <v:line id="_x0000_s2626" style="position:absolute" from="12389,10897" to="12389,13732" strokecolor="purple" strokeweight=".25pt">
                        <v:stroke dashstyle="1 1" endcap="round"/>
                      </v:line>
                      <v:line id="_x0000_s2627" style="position:absolute" from="12445,10897" to="12445,13732" strokecolor="purple" strokeweight=".25pt">
                        <v:stroke dashstyle="1 1" endcap="round"/>
                      </v:line>
                      <v:line id="_x0000_s2628" style="position:absolute" from="12502,10897" to="12502,13732" strokecolor="purple" strokeweight=".25pt">
                        <v:stroke dashstyle="1 1" endcap="round"/>
                      </v:line>
                      <v:line id="_x0000_s2629" style="position:absolute" from="12559,10897" to="12559,13732" strokecolor="purple" strokeweight=".25pt">
                        <v:stroke dashstyle="1 1" endcap="round"/>
                      </v:line>
                      <v:line id="_x0000_s2630" style="position:absolute" from="12615,10897" to="12615,13732" strokecolor="purple" strokeweight=".25pt">
                        <v:stroke dashstyle="1 1" endcap="round"/>
                      </v:line>
                      <v:line id="_x0000_s2631" style="position:absolute" from="12672,10897" to="12672,13732" strokecolor="purple" strokeweight=".25pt">
                        <v:stroke dashstyle="1 1" endcap="round"/>
                      </v:line>
                      <v:line id="_x0000_s2632" style="position:absolute" from="12729,10897" to="12729,13732" strokecolor="purple" strokeweight=".25pt">
                        <v:stroke dashstyle="1 1" endcap="round"/>
                      </v:line>
                      <v:line id="_x0000_s2633" style="position:absolute" from="12785,10897" to="12785,13732" strokecolor="purple" strokeweight=".25pt">
                        <v:stroke dashstyle="1 1" endcap="round"/>
                      </v:line>
                      <v:line id="_x0000_s2634" style="position:absolute" from="12842,10897" to="12842,13732" strokecolor="purple" strokeweight=".25pt">
                        <v:stroke dashstyle="1 1" endcap="round"/>
                      </v:line>
                      <v:line id="_x0000_s2635" style="position:absolute" from="12899,10897" to="12899,13732" strokecolor="purple" strokeweight=".25pt">
                        <v:stroke dashstyle="1 1" endcap="round"/>
                      </v:line>
                      <v:line id="_x0000_s2636" style="position:absolute" from="12955,10897" to="12955,13732" strokecolor="purple" strokeweight=".25pt">
                        <v:stroke dashstyle="1 1" endcap="round"/>
                      </v:line>
                      <v:line id="_x0000_s2637" style="position:absolute" from="13012,10897" to="13012,13732" strokecolor="purple" strokeweight=".25pt">
                        <v:stroke dashstyle="1 1" endcap="round"/>
                      </v:line>
                      <v:line id="_x0000_s2638" style="position:absolute" from="13069,10897" to="13069,13732" strokecolor="purple" strokeweight=".25pt">
                        <v:stroke dashstyle="1 1" endcap="round"/>
                      </v:line>
                      <v:line id="_x0000_s2639" style="position:absolute" from="13126,10897" to="13126,13732" strokecolor="purple" strokeweight=".25pt">
                        <v:stroke dashstyle="1 1" endcap="round"/>
                      </v:line>
                      <v:line id="_x0000_s2640" style="position:absolute" from="13182,10897" to="13182,13732" strokecolor="purple" strokeweight=".25pt">
                        <v:stroke dashstyle="1 1" endcap="round"/>
                      </v:line>
                      <v:line id="_x0000_s2641" style="position:absolute" from="13239,10897" to="13239,13732" strokecolor="purple" strokeweight=".25pt">
                        <v:stroke dashstyle="1 1" endcap="round"/>
                      </v:line>
                      <v:line id="_x0000_s2642" style="position:absolute" from="13296,10897" to="13296,13732" strokecolor="purple" strokeweight=".25pt">
                        <v:stroke dashstyle="1 1" endcap="round"/>
                      </v:line>
                      <v:line id="_x0000_s2643" style="position:absolute" from="13352,10897" to="13352,13732" strokecolor="purple" strokeweight=".25pt">
                        <v:stroke dashstyle="1 1" endcap="round"/>
                      </v:line>
                      <v:line id="_x0000_s2644" style="position:absolute" from="13409,10897" to="13409,13732" strokecolor="purple" strokeweight=".25pt">
                        <v:stroke dashstyle="1 1" endcap="round"/>
                      </v:line>
                      <v:line id="_x0000_s2645" style="position:absolute" from="13466,10897" to="13466,13732" strokecolor="purple" strokeweight=".25pt">
                        <v:stroke dashstyle="1 1" endcap="round"/>
                      </v:line>
                      <v:line id="_x0000_s2646" style="position:absolute" from="13522,10897" to="13522,13732" strokecolor="purple" strokeweight=".25pt">
                        <v:stroke dashstyle="1 1" endcap="round"/>
                      </v:line>
                      <v:line id="_x0000_s2647" style="position:absolute" from="13579,10897" to="13579,13732" strokecolor="purple" strokeweight=".25pt">
                        <v:stroke dashstyle="1 1" endcap="round"/>
                      </v:line>
                      <v:line id="_x0000_s2648" style="position:absolute" from="13636,10897" to="13636,13732" strokecolor="purple" strokeweight=".25pt">
                        <v:stroke dashstyle="1 1" endcap="round"/>
                      </v:line>
                      <v:line id="_x0000_s2649" style="position:absolute" from="13692,10897" to="13692,13732" strokecolor="purple" strokeweight=".25pt">
                        <v:stroke dashstyle="1 1" endcap="round"/>
                      </v:line>
                      <v:line id="_x0000_s2650" style="position:absolute" from="13749,10897" to="13749,13732" strokecolor="purple" strokeweight=".25pt">
                        <v:stroke dashstyle="1 1" endcap="round"/>
                      </v:line>
                      <v:line id="_x0000_s2651" style="position:absolute" from="13806,10897" to="13806,13732" strokecolor="purple" strokeweight=".25pt">
                        <v:stroke dashstyle="1 1" endcap="round"/>
                      </v:line>
                      <v:line id="_x0000_s2652" style="position:absolute" from="13863,10897" to="13863,13732" strokecolor="purple" strokeweight=".25pt">
                        <v:stroke dashstyle="1 1" endcap="round"/>
                      </v:line>
                      <v:line id="_x0000_s2653" style="position:absolute" from="13919,10897" to="13919,13732" strokecolor="purple" strokeweight=".25pt">
                        <v:stroke dashstyle="1 1" endcap="round"/>
                      </v:line>
                      <v:line id="_x0000_s2654" style="position:absolute" from="13976,10897" to="13976,13732" strokecolor="purple" strokeweight=".25pt">
                        <v:stroke dashstyle="1 1" endcap="round"/>
                      </v:line>
                      <v:line id="_x0000_s2655" style="position:absolute" from="14033,10897" to="14033,13732" strokecolor="purple" strokeweight=".25pt">
                        <v:stroke dashstyle="1 1" endcap="round"/>
                      </v:line>
                      <v:line id="_x0000_s2656" style="position:absolute" from="11198,10897" to="14033,10897" strokecolor="purple" strokeweight=".25pt">
                        <v:stroke dashstyle="1 1" endcap="round"/>
                      </v:line>
                      <v:line id="_x0000_s2657" style="position:absolute" from="11198,10954" to="14033,10954" strokecolor="purple" strokeweight=".25pt">
                        <v:stroke dashstyle="1 1" endcap="round"/>
                      </v:line>
                      <v:line id="_x0000_s2658" style="position:absolute" from="11198,11010" to="14033,11010" strokecolor="purple" strokeweight=".25pt">
                        <v:stroke dashstyle="1 1" endcap="round"/>
                      </v:line>
                      <v:line id="_x0000_s2659" style="position:absolute" from="11198,11067" to="14033,11067" strokecolor="purple" strokeweight=".25pt">
                        <v:stroke dashstyle="1 1" endcap="round"/>
                      </v:line>
                      <v:line id="_x0000_s2660" style="position:absolute" from="11198,11124" to="14033,11124" strokecolor="purple" strokeweight=".25pt">
                        <v:stroke dashstyle="1 1" endcap="round"/>
                      </v:line>
                      <v:line id="_x0000_s2661" style="position:absolute" from="11198,11180" to="14033,11180" strokecolor="purple" strokeweight=".25pt">
                        <v:stroke dashstyle="1 1" endcap="round"/>
                      </v:line>
                      <v:line id="_x0000_s2662" style="position:absolute" from="11198,11237" to="14033,11237" strokecolor="purple" strokeweight=".25pt">
                        <v:stroke dashstyle="1 1" endcap="round"/>
                      </v:line>
                      <v:line id="_x0000_s2663" style="position:absolute" from="11198,11294" to="14033,11294" strokecolor="purple" strokeweight=".25pt">
                        <v:stroke dashstyle="1 1" endcap="round"/>
                      </v:line>
                      <v:line id="_x0000_s2664" style="position:absolute" from="11198,11351" to="14033,11351" strokecolor="purple" strokeweight=".25pt">
                        <v:stroke dashstyle="1 1" endcap="round"/>
                      </v:line>
                      <v:line id="_x0000_s2665" style="position:absolute" from="11198,11407" to="14033,11407" strokecolor="purple" strokeweight=".25pt">
                        <v:stroke dashstyle="1 1" endcap="round"/>
                      </v:line>
                      <v:line id="_x0000_s2666" style="position:absolute" from="11198,11464" to="14033,11464" strokecolor="purple" strokeweight=".25pt">
                        <v:stroke dashstyle="1 1" endcap="round"/>
                      </v:line>
                      <v:line id="_x0000_s2667" style="position:absolute" from="11198,11521" to="14033,11521" strokecolor="purple" strokeweight=".25pt">
                        <v:stroke dashstyle="1 1" endcap="round"/>
                      </v:line>
                      <v:line id="_x0000_s2668" style="position:absolute" from="11198,11577" to="14033,11577" strokecolor="purple" strokeweight=".25pt">
                        <v:stroke dashstyle="1 1" endcap="round"/>
                      </v:line>
                      <v:line id="_x0000_s2669" style="position:absolute" from="11198,11634" to="14033,11634" strokecolor="purple" strokeweight=".25pt">
                        <v:stroke dashstyle="1 1" endcap="round"/>
                      </v:line>
                      <v:line id="_x0000_s2670" style="position:absolute" from="11198,11691" to="14033,11691" strokecolor="purple" strokeweight=".25pt">
                        <v:stroke dashstyle="1 1" endcap="round"/>
                      </v:line>
                      <v:line id="_x0000_s2671" style="position:absolute" from="11198,11747" to="14033,11747" strokecolor="purple" strokeweight=".25pt">
                        <v:stroke dashstyle="1 1" endcap="round"/>
                      </v:line>
                      <v:line id="_x0000_s2672" style="position:absolute" from="11198,11804" to="14033,11804" strokecolor="purple" strokeweight=".25pt">
                        <v:stroke dashstyle="1 1" endcap="round"/>
                      </v:line>
                      <v:line id="_x0000_s2673" style="position:absolute" from="11198,11861" to="14033,11861" strokecolor="purple" strokeweight=".25pt">
                        <v:stroke dashstyle="1 1" endcap="round"/>
                      </v:line>
                      <v:line id="_x0000_s2674" style="position:absolute" from="11198,11917" to="14033,11917" strokecolor="purple" strokeweight=".25pt">
                        <v:stroke dashstyle="1 1" endcap="round"/>
                      </v:line>
                      <v:line id="_x0000_s2675" style="position:absolute" from="11198,11974" to="14033,11974" strokecolor="purple" strokeweight=".25pt">
                        <v:stroke dashstyle="1 1" endcap="round"/>
                      </v:line>
                      <v:line id="_x0000_s2676" style="position:absolute" from="11198,12031" to="14033,12031" strokecolor="purple" strokeweight=".25pt">
                        <v:stroke dashstyle="1 1" endcap="round"/>
                      </v:line>
                      <v:line id="_x0000_s2677" style="position:absolute" from="11198,12088" to="14033,12088" strokecolor="purple" strokeweight=".25pt">
                        <v:stroke dashstyle="1 1" endcap="round"/>
                      </v:line>
                      <v:line id="_x0000_s2678" style="position:absolute" from="11198,12144" to="14033,12144" strokecolor="purple" strokeweight=".25pt">
                        <v:stroke dashstyle="1 1" endcap="round"/>
                      </v:line>
                      <v:line id="_x0000_s2679" style="position:absolute" from="11198,12201" to="14033,12201" strokecolor="purple" strokeweight=".25pt">
                        <v:stroke dashstyle="1 1" endcap="round"/>
                      </v:line>
                      <v:line id="_x0000_s2680" style="position:absolute" from="11198,12258" to="14033,12258" strokecolor="purple" strokeweight=".25pt">
                        <v:stroke dashstyle="1 1" endcap="round"/>
                      </v:line>
                      <v:line id="_x0000_s2681" style="position:absolute" from="11198,12314" to="14033,12314" strokecolor="purple" strokeweight=".25pt">
                        <v:stroke dashstyle="1 1" endcap="round"/>
                      </v:line>
                      <v:line id="_x0000_s2682" style="position:absolute" from="11198,12371" to="14033,12371" strokecolor="purple" strokeweight=".25pt">
                        <v:stroke dashstyle="1 1" endcap="round"/>
                      </v:line>
                      <v:line id="_x0000_s2683" style="position:absolute" from="11198,12428" to="14033,12428" strokecolor="purple" strokeweight=".25pt">
                        <v:stroke dashstyle="1 1" endcap="round"/>
                      </v:line>
                      <v:line id="_x0000_s2684" style="position:absolute" from="11198,12484" to="14033,12484" strokecolor="purple" strokeweight=".25pt">
                        <v:stroke dashstyle="1 1" endcap="round"/>
                      </v:line>
                      <v:line id="_x0000_s2685" style="position:absolute" from="11198,12541" to="14033,12541" strokecolor="purple" strokeweight=".25pt">
                        <v:stroke dashstyle="1 1" endcap="round"/>
                      </v:line>
                      <v:line id="_x0000_s2686" style="position:absolute" from="11198,12598" to="14033,12598" strokecolor="purple" strokeweight=".25pt">
                        <v:stroke dashstyle="1 1" endcap="round"/>
                      </v:line>
                      <v:line id="_x0000_s2687" style="position:absolute" from="11198,12654" to="14033,12654" strokecolor="purple" strokeweight=".25pt">
                        <v:stroke dashstyle="1 1" endcap="round"/>
                      </v:line>
                      <v:line id="_x0000_s2688" style="position:absolute" from="11198,12711" to="14033,12711" strokecolor="purple" strokeweight=".25pt">
                        <v:stroke dashstyle="1 1" endcap="round"/>
                      </v:line>
                      <v:line id="_x0000_s2689" style="position:absolute" from="11198,12768" to="14033,12768" strokecolor="purple" strokeweight=".25pt">
                        <v:stroke dashstyle="1 1" endcap="round"/>
                      </v:line>
                      <v:line id="_x0000_s2690" style="position:absolute" from="11198,12825" to="14033,12825" strokecolor="purple" strokeweight=".25pt">
                        <v:stroke dashstyle="1 1" endcap="round"/>
                      </v:line>
                      <v:line id="_x0000_s2691" style="position:absolute" from="11198,12881" to="14033,12881" strokecolor="purple" strokeweight=".25pt">
                        <v:stroke dashstyle="1 1" endcap="round"/>
                      </v:line>
                      <v:line id="_x0000_s2692" style="position:absolute" from="11198,12938" to="14033,12938" strokecolor="purple" strokeweight=".25pt">
                        <v:stroke dashstyle="1 1" endcap="round"/>
                      </v:line>
                      <v:line id="_x0000_s2693" style="position:absolute" from="11198,12995" to="14033,12995" strokecolor="purple" strokeweight=".25pt">
                        <v:stroke dashstyle="1 1" endcap="round"/>
                      </v:line>
                      <v:line id="_x0000_s2694" style="position:absolute" from="11198,13051" to="14033,13051" strokecolor="purple" strokeweight=".25pt">
                        <v:stroke dashstyle="1 1" endcap="round"/>
                      </v:line>
                      <v:line id="_x0000_s2695" style="position:absolute" from="11198,13108" to="14033,13108" strokecolor="purple" strokeweight=".25pt">
                        <v:stroke dashstyle="1 1" endcap="round"/>
                      </v:line>
                      <v:line id="_x0000_s2696" style="position:absolute" from="11198,13165" to="14033,13165" strokecolor="purple" strokeweight=".25pt">
                        <v:stroke dashstyle="1 1" endcap="round"/>
                      </v:line>
                      <v:line id="_x0000_s2697" style="position:absolute" from="11198,13221" to="14033,13221" strokecolor="purple" strokeweight=".25pt">
                        <v:stroke dashstyle="1 1" endcap="round"/>
                      </v:line>
                      <v:line id="_x0000_s2698" style="position:absolute" from="11198,13278" to="14033,13278" strokecolor="purple" strokeweight=".25pt">
                        <v:stroke dashstyle="1 1" endcap="round"/>
                      </v:line>
                      <v:line id="_x0000_s2699" style="position:absolute" from="11198,13335" to="14033,13335" strokecolor="purple" strokeweight=".25pt">
                        <v:stroke dashstyle="1 1" endcap="round"/>
                      </v:line>
                      <v:line id="_x0000_s2700" style="position:absolute" from="11198,13391" to="14033,13391" strokecolor="purple" strokeweight=".25pt">
                        <v:stroke dashstyle="1 1" endcap="round"/>
                      </v:line>
                      <v:line id="_x0000_s2701" style="position:absolute" from="11198,13448" to="14033,13448" strokecolor="purple" strokeweight=".25pt">
                        <v:stroke dashstyle="1 1" endcap="round"/>
                      </v:line>
                      <v:line id="_x0000_s2702" style="position:absolute" from="11198,13505" to="14033,13505" strokecolor="purple" strokeweight=".25pt">
                        <v:stroke dashstyle="1 1" endcap="round"/>
                      </v:line>
                      <v:line id="_x0000_s2703" style="position:absolute" from="11198,13562" to="14033,13562" strokecolor="purple" strokeweight=".25pt">
                        <v:stroke dashstyle="1 1" endcap="round"/>
                      </v:line>
                      <v:line id="_x0000_s2704" style="position:absolute" from="11198,13618" to="14033,13618" strokecolor="purple" strokeweight=".25pt">
                        <v:stroke dashstyle="1 1" endcap="round"/>
                      </v:line>
                      <v:line id="_x0000_s2705" style="position:absolute" from="11198,13675" to="14033,13675" strokecolor="purple" strokeweight=".25pt">
                        <v:stroke dashstyle="1 1" endcap="round"/>
                      </v:line>
                      <v:line id="_x0000_s2706" style="position:absolute" from="11198,13732" to="14033,13732" strokecolor="purple" strokeweight=".25pt">
                        <v:stroke dashstyle="1 1" endcap="round"/>
                      </v:line>
                      <v:line id="_x0000_s2707" style="position:absolute" from="11198,10897" to="11198,13732" strokecolor="navy" strokeweight=".25pt"/>
                      <v:line id="_x0000_s2708" style="position:absolute" from="11481,10897" to="11481,13732" strokecolor="navy" strokeweight=".25pt"/>
                      <v:line id="_x0000_s2709" style="position:absolute" from="11765,10897" to="11765,13732" strokecolor="navy" strokeweight=".25pt"/>
                      <v:line id="_x0000_s2710" style="position:absolute" from="12048,10897" to="12048,13732" strokecolor="navy" strokeweight=".25pt"/>
                      <v:line id="_x0000_s2711" style="position:absolute" from="12332,10897" to="12332,13732" strokecolor="navy" strokeweight=".25pt"/>
                      <v:line id="_x0000_s2712" style="position:absolute" from="12615,10897" to="12615,13732" strokecolor="navy" strokeweight=".25pt"/>
                      <v:line id="_x0000_s2713" style="position:absolute" from="12899,10897" to="12899,13732" strokecolor="navy" strokeweight=".25pt"/>
                      <v:line id="_x0000_s2714" style="position:absolute" from="13182,10897" to="13182,13732" strokecolor="navy" strokeweight=".25pt"/>
                      <v:line id="_x0000_s2715" style="position:absolute" from="13466,10897" to="13466,13732" strokecolor="navy" strokeweight=".25pt"/>
                      <v:line id="_x0000_s2716" style="position:absolute" from="13749,10897" to="13749,13732" strokecolor="navy" strokeweight=".25pt"/>
                      <v:line id="_x0000_s2717" style="position:absolute" from="11198,10897" to="14033,10897" strokecolor="navy" strokeweight=".25pt"/>
                      <v:line id="_x0000_s2718" style="position:absolute" from="11198,11180" to="14033,11180" strokecolor="navy" strokeweight=".25pt"/>
                      <v:line id="_x0000_s2719" style="position:absolute" from="11198,11464" to="14033,11464" strokecolor="navy" strokeweight=".25pt"/>
                      <v:line id="_x0000_s2720" style="position:absolute" from="11198,11747" to="14033,11747" strokecolor="navy" strokeweight=".25pt"/>
                      <v:line id="_x0000_s2721" style="position:absolute" from="11198,12031" to="14033,12031" strokecolor="navy" strokeweight=".25pt"/>
                      <v:line id="_x0000_s2722" style="position:absolute" from="11198,12314" to="14033,12314" strokecolor="navy" strokeweight=".25pt"/>
                      <v:line id="_x0000_s2723" style="position:absolute" from="11198,12598" to="14033,12598" strokecolor="navy" strokeweight=".25pt"/>
                      <v:line id="_x0000_s2724" style="position:absolute" from="11198,12881" to="14033,12881" strokecolor="navy" strokeweight=".25pt"/>
                      <v:line id="_x0000_s2725" style="position:absolute" from="11198,13165" to="14033,13165" strokecolor="navy" strokeweight=".25pt"/>
                      <v:line id="_x0000_s2726" style="position:absolute" from="11198,13448" to="14033,13448" strokecolor="navy" strokeweight=".25pt"/>
                      <v:line id="_x0000_s2727" style="position:absolute" from="11198,10897" to="11198,13732" strokeweight=".5pt"/>
                      <v:line id="_x0000_s2728" style="position:absolute" from="11765,10897" to="11765,13732" strokeweight=".5pt"/>
                      <v:line id="_x0000_s2729" style="position:absolute" from="12332,10897" to="12332,13732" strokeweight=".5pt"/>
                      <v:line id="_x0000_s2730" style="position:absolute" from="12899,10897" to="12899,13732" strokeweight=".5pt"/>
                      <v:line id="_x0000_s2731" style="position:absolute" from="13466,10897" to="13466,13732" strokeweight=".5pt"/>
                      <v:line id="_x0000_s2732" style="position:absolute" from="14033,10897" to="14033,13732" strokeweight=".5pt"/>
                      <v:line id="_x0000_s2733" style="position:absolute" from="11198,10897" to="14033,10897" strokeweight=".5pt"/>
                      <v:line id="_x0000_s2734" style="position:absolute" from="11198,11464" to="14033,11464" strokeweight=".5pt"/>
                      <v:line id="_x0000_s2735" style="position:absolute" from="11198,12031" to="14033,12031" strokeweight=".5pt"/>
                      <v:line id="_x0000_s2736" style="position:absolute" from="11198,12598" to="14033,12598" strokeweight=".5pt"/>
                      <v:line id="_x0000_s2737" style="position:absolute" from="11198,13165" to="14033,13165" strokeweight=".5pt"/>
                      <v:line id="_x0000_s2738" style="position:absolute" from="11198,13732" to="14033,13732" strokeweight=".5pt"/>
                    </v:group>
                    <v:group id="_x0000_s2739" style="position:absolute;left:1407;top:15694;width:2835;height:100" coordorigin="11198,13692" coordsize="2835,100">
                      <v:line id="_x0000_s2740" style="position:absolute" from="11198,13732" to="14033,13732" strokeweight="1pt">
                        <v:stroke endarrow="block" endarrowwidth="narrow" endarrowlength="short"/>
                      </v:line>
                      <v:line id="_x0000_s2741" style="position:absolute" from="11198,13692" to="11198,13792" strokeweight="1pt"/>
                      <v:line id="_x0000_s2742" style="position:absolute" from="11765,13692" to="11765,13792" strokeweight="1pt"/>
                      <v:line id="_x0000_s2743" style="position:absolute" from="12332,13692" to="12332,13792" strokeweight="1pt"/>
                      <v:line id="_x0000_s2744" style="position:absolute" from="12899,13692" to="12899,13792" strokeweight="1pt"/>
                      <v:line id="_x0000_s2745" style="position:absolute" from="13466,13692" to="13466,13792" strokeweight="1pt"/>
                    </v:group>
                    <v:group id="_x0000_s2746" style="position:absolute;left:1367;top:12899;width:80;height:2835" coordorigin="11158,10897" coordsize="80,2835">
                      <v:line id="_x0000_s2747" style="position:absolute;flip:y" from="11198,10897" to="11198,13732" strokeweight="1pt">
                        <v:stroke endarrow="block" endarrowwidth="narrow" endarrowlength="short"/>
                      </v:line>
                      <v:line id="_x0000_s2748" style="position:absolute" from="11158,11464" to="11238,11464" strokeweight="1pt"/>
                      <v:line id="_x0000_s2749" style="position:absolute" from="11158,12031" to="11238,12031" strokeweight="1pt"/>
                      <v:line id="_x0000_s2750" style="position:absolute" from="11158,12598" to="11238,12598" strokeweight="1pt"/>
                      <v:line id="_x0000_s2751" style="position:absolute" from="11158,13165" to="11238,13165" strokeweight="1pt"/>
                      <v:line id="_x0000_s2752" style="position:absolute" from="11158,13732" to="11238,13732" strokeweight="1pt"/>
                    </v:group>
                    <v:shape id="_x0000_s2753" style="position:absolute;left:1416;top:13809;width:1432;height:1234" coordsize="1432,1234" path="m,c9,27,38,123,55,166v17,43,18,47,48,95c133,309,161,365,237,451v76,86,163,209,324,324c722,890,1057,1063,1202,1139v145,76,182,75,230,95e" filled="f" strokeweight="1pt">
                      <v:path arrowok="t"/>
                    </v:shape>
                    <v:shape id="_x0000_s2754" type="#_x0000_t202" style="position:absolute;left:1368;top:12890;width:1116;height:689;mso-wrap-style:none" filled="f" stroked="f">
                      <v:textbox style="mso-next-textbox:#_x0000_s2754;mso-fit-shape-to-text:t">
                        <w:txbxContent>
                          <w:p w:rsidR="00CC5B91" w:rsidRDefault="00CC5B91" w:rsidP="0047361E">
                            <w:r w:rsidRPr="003439F9">
                              <w:rPr>
                                <w:position w:val="-10"/>
                              </w:rPr>
                              <w:object w:dxaOrig="800" w:dyaOrig="300">
                                <v:shape id="_x0000_i1298" type="#_x0000_t75" style="width:41.35pt;height:15.05pt" o:ole="">
                                  <v:imagedata r:id="rId48" o:title=""/>
                                </v:shape>
                                <o:OLEObject Type="Embed" ProgID="Equation.DSMT4" ShapeID="_x0000_i1298" DrawAspect="Content" ObjectID="_1639896122" r:id="rId459"/>
                              </w:object>
                            </w:r>
                          </w:p>
                        </w:txbxContent>
                      </v:textbox>
                    </v:shape>
                    <v:shape id="_x0000_s2755" type="#_x0000_t202" style="position:absolute;left:4107;top:15386;width:773;height:443;mso-wrap-style:none" filled="f" stroked="f">
                      <v:textbox style="mso-next-textbox:#_x0000_s2755">
                        <w:txbxContent>
                          <w:p w:rsidR="00CC5B91" w:rsidRDefault="00CC5B91" w:rsidP="0047361E">
                            <w:r w:rsidRPr="003439F9">
                              <w:rPr>
                                <w:position w:val="-10"/>
                              </w:rPr>
                              <w:object w:dxaOrig="380" w:dyaOrig="300">
                                <v:shape id="_x0000_i1299" type="#_x0000_t75" style="width:24.2pt;height:18.8pt" o:ole="">
                                  <v:imagedata r:id="rId50" o:title=""/>
                                </v:shape>
                                <o:OLEObject Type="Embed" ProgID="Equation.DSMT4" ShapeID="_x0000_i1299" DrawAspect="Content" ObjectID="_1639896123" r:id="rId460"/>
                              </w:object>
                            </w:r>
                          </w:p>
                        </w:txbxContent>
                      </v:textbox>
                    </v:shape>
                    <v:shape id="_x0000_s2756" type="#_x0000_t202" style="position:absolute;left:1634;top:15734;width:590;height:385;mso-wrap-style:none" filled="f" stroked="f">
                      <v:textbox style="mso-next-textbox:#_x0000_s2756">
                        <w:txbxContent>
                          <w:p w:rsidR="00CC5B91" w:rsidRDefault="00CC5B91" w:rsidP="0047361E">
                            <w:r w:rsidRPr="00115A4B">
                              <w:rPr>
                                <w:position w:val="-6"/>
                              </w:rPr>
                              <w:object w:dxaOrig="320" w:dyaOrig="260">
                                <v:shape id="_x0000_i1300" type="#_x0000_t75" style="width:15.05pt;height:12.9pt" o:ole="">
                                  <v:imagedata r:id="rId52" o:title=""/>
                                </v:shape>
                                <o:OLEObject Type="Embed" ProgID="Equation.DSMT4" ShapeID="_x0000_i1300" DrawAspect="Content" ObjectID="_1639896124" r:id="rId461"/>
                              </w:object>
                            </w:r>
                          </w:p>
                        </w:txbxContent>
                      </v:textbox>
                    </v:shape>
                    <v:shape id="_x0000_s2757" type="#_x0000_t202" style="position:absolute;left:1024;top:14916;width:472;height:685;mso-wrap-style:none" filled="f" stroked="f">
                      <v:textbox style="mso-next-textbox:#_x0000_s2757;mso-fit-shape-to-text:t">
                        <w:txbxContent>
                          <w:p w:rsidR="00CC5B91" w:rsidRDefault="00CC5B91" w:rsidP="0047361E">
                            <w:r w:rsidRPr="00115A4B">
                              <w:rPr>
                                <w:position w:val="-4"/>
                              </w:rPr>
                              <w:object w:dxaOrig="139" w:dyaOrig="240">
                                <v:shape id="_x0000_i1301" type="#_x0000_t75" style="width:9.15pt;height:15.05pt" o:ole="">
                                  <v:imagedata r:id="rId54" o:title=""/>
                                </v:shape>
                                <o:OLEObject Type="Embed" ProgID="Equation.DSMT4" ShapeID="_x0000_i1301" DrawAspect="Content" ObjectID="_1639896125" r:id="rId462"/>
                              </w:object>
                            </w:r>
                          </w:p>
                        </w:txbxContent>
                      </v:textbox>
                    </v:shape>
                    <v:shape id="_x0000_s2758" style="position:absolute;left:2757;top:15011;width:1467;height:130" coordsize="1467,130" path="m,c30,11,118,53,178,69v60,16,114,21,184,29c432,106,498,117,601,120v103,3,256,-3,382,-2c1109,119,1277,123,1358,125v81,2,86,4,109,5e" filled="f" strokecolor="red" strokeweight="1pt">
                      <v:path arrowok="t"/>
                    </v:shape>
                  </v:group>
                  <v:shape id="_x0000_s3100" style="position:absolute;left:1261;top:13609;width:2833;height:1424" coordsize="2833,1424" path="m,c52,80,111,151,227,283,343,415,533,654,695,791v162,137,290,215,505,312c1415,1200,1740,1319,1984,1371v244,52,540,39,681,46c2806,1424,2798,1415,2833,1414e" filled="f" strokecolor="#205867 [1608]" strokeweight="1pt">
                    <v:stroke dashstyle="dashDot"/>
                    <v:path arrowok="t"/>
                  </v:shape>
                  <v:shape id="_x0000_s3101" type="#_x0000_t32" style="position:absolute;left:2508;top:14402;width:284;height:284;flip:x" o:connectortype="straight">
                    <v:stroke endarrow="block"/>
                  </v:shape>
                  <v:shape id="_x0000_s3102" type="#_x0000_t202" style="position:absolute;left:2792;top:14119;width:859;height:453;mso-wrap-style:none" filled="f" stroked="f">
                    <v:textbox style="mso-next-textbox:#_x0000_s3102">
                      <w:txbxContent>
                        <w:p w:rsidR="00CC5B91" w:rsidRDefault="00CC5B91">
                          <w:r w:rsidRPr="00A75D4A">
                            <w:rPr>
                              <w:position w:val="-6"/>
                            </w:rPr>
                            <w:object w:dxaOrig="540" w:dyaOrig="300">
                              <v:shape id="_x0000_i1302" type="#_x0000_t75" style="width:28.5pt;height:15.6pt" o:ole="">
                                <v:imagedata r:id="rId463" o:title=""/>
                              </v:shape>
                              <o:OLEObject Type="Embed" ProgID="Equation.DSMT4" ShapeID="_x0000_i1302" DrawAspect="Content" ObjectID="_1639896126" r:id="rId46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16EC9" w:rsidRPr="00432DEE" w:rsidRDefault="00F16EC9" w:rsidP="00F16EC9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47361E" w:rsidRDefault="0047361E" w:rsidP="0047361E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91857">
              <w:rPr>
                <w:rFonts w:ascii="Adobe Arabic" w:hAnsi="Adobe Arabic" w:cs="Adobe Arabic"/>
                <w:position w:val="-56"/>
                <w:sz w:val="28"/>
                <w:szCs w:val="28"/>
              </w:rPr>
              <w:object w:dxaOrig="4239" w:dyaOrig="1219">
                <v:shape id="_x0000_i1217" type="#_x0000_t75" style="width:211.7pt;height:60.7pt" o:ole="">
                  <v:imagedata r:id="rId465" o:title=""/>
                </v:shape>
                <o:OLEObject Type="Embed" ProgID="Equation.DSMT4" ShapeID="_x0000_i1217" DrawAspect="Content" ObjectID="_1639896041" r:id="rId466"/>
              </w:object>
            </w:r>
          </w:p>
          <w:p w:rsidR="0047361E" w:rsidRDefault="0047361E" w:rsidP="0047361E">
            <w:pPr>
              <w:bidi/>
              <w:spacing w:line="276" w:lineRule="auto"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 - نشاط العينة عند </w:t>
            </w:r>
            <w:r w:rsidRPr="00E252FF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1040" w:dyaOrig="420">
                <v:shape id="_x0000_i1218" type="#_x0000_t75" style="width:51.6pt;height:20.4pt" o:ole="">
                  <v:imagedata r:id="rId139" o:title=""/>
                </v:shape>
                <o:OLEObject Type="Embed" ProgID="Equation.DSMT4" ShapeID="_x0000_i1218" DrawAspect="Content" ObjectID="_1639896042" r:id="rId467"/>
              </w:object>
            </w:r>
          </w:p>
          <w:p w:rsidR="0047361E" w:rsidRDefault="0047361E" w:rsidP="0047361E">
            <w:pPr>
              <w:bidi/>
              <w:spacing w:line="276" w:lineRule="auto"/>
              <w:jc w:val="center"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 w:rsidRPr="00D70952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4400" w:dyaOrig="580">
                <v:shape id="_x0000_i1219" type="#_x0000_t75" style="width:219.75pt;height:27.95pt" o:ole="">
                  <v:imagedata r:id="rId468" o:title=""/>
                </v:shape>
                <o:OLEObject Type="Embed" ProgID="Equation.DSMT4" ShapeID="_x0000_i1219" DrawAspect="Content" ObjectID="_1639896043" r:id="rId469"/>
              </w:object>
            </w:r>
          </w:p>
          <w:p w:rsidR="0047361E" w:rsidRDefault="0047361E" w:rsidP="0047361E">
            <w:pPr>
              <w:bidi/>
              <w:spacing w:line="276" w:lineRule="auto"/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12"/>
                <w:sz w:val="28"/>
                <w:szCs w:val="28"/>
                <w:rtl/>
              </w:rPr>
              <w:t xml:space="preserve">ج - حجم دم الحيوان : </w:t>
            </w:r>
          </w:p>
          <w:p w:rsidR="000E01EC" w:rsidRDefault="0047361E" w:rsidP="0047361E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70952">
              <w:rPr>
                <w:position w:val="-30"/>
              </w:rPr>
              <w:object w:dxaOrig="4160" w:dyaOrig="700">
                <v:shape id="_x0000_i1220" type="#_x0000_t75" style="width:207.95pt;height:34.95pt" o:ole="">
                  <v:imagedata r:id="rId470" o:title=""/>
                </v:shape>
                <o:OLEObject Type="Embed" ProgID="Equation.DSMT4" ShapeID="_x0000_i1220" DrawAspect="Content" ObjectID="_1639896044" r:id="rId471"/>
              </w:object>
            </w: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1247C8" w:rsidRDefault="001247C8" w:rsidP="001247C8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            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2659" w:dyaOrig="660">
                <v:shape id="_x0000_i1221" type="#_x0000_t75" style="width:133.25pt;height:32.8pt" o:ole="">
                  <v:imagedata r:id="rId472" o:title=""/>
                </v:shape>
                <o:OLEObject Type="Embed" ProgID="Equation.DSMT4" ShapeID="_x0000_i1221" DrawAspect="Content" ObjectID="_1639896045" r:id="rId473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30"/>
                <w:sz w:val="24"/>
                <w:szCs w:val="24"/>
              </w:rPr>
              <w:object w:dxaOrig="5220" w:dyaOrig="680">
                <v:shape id="_x0000_i1222" type="#_x0000_t75" style="width:261.15pt;height:33.85pt" o:ole="">
                  <v:imagedata r:id="rId474" o:title=""/>
                </v:shape>
                <o:OLEObject Type="Embed" ProgID="Equation.DSMT4" ShapeID="_x0000_i1222" DrawAspect="Content" ObjectID="_1639896046" r:id="rId475"/>
              </w:objec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400" w:dyaOrig="380">
                <v:shape id="_x0000_i1223" type="#_x0000_t75" style="width:70.4pt;height:18.8pt" o:ole="">
                  <v:imagedata r:id="rId476" o:title=""/>
                </v:shape>
                <o:OLEObject Type="Embed" ProgID="Equation.DSMT4" ShapeID="_x0000_i1223" DrawAspect="Content" ObjectID="_1639896047" r:id="rId477"/>
              </w:objec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300" w:dyaOrig="240">
                <v:shape id="_x0000_i1224" type="#_x0000_t75" style="width:15.05pt;height:12.35pt" o:ole="">
                  <v:imagedata r:id="rId478" o:title=""/>
                </v:shape>
                <o:OLEObject Type="Embed" ProgID="Equation.DSMT4" ShapeID="_x0000_i1224" DrawAspect="Content" ObjectID="_1639896048" r:id="rId479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5- ا-عند اللحظة الزمنية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40" w:dyaOrig="279">
                <v:shape id="_x0000_i1225" type="#_x0000_t75" style="width:26.85pt;height:13.95pt" o:ole="">
                  <v:imagedata r:id="rId480" o:title=""/>
                </v:shape>
                <o:OLEObject Type="Embed" ProgID="Equation.DSMT4" ShapeID="_x0000_i1225" DrawAspect="Content" ObjectID="_1639896049" r:id="rId481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يكون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880" w:dyaOrig="360">
                <v:shape id="_x0000_i1226" type="#_x0000_t75" style="width:43.5pt;height:17.75pt" o:ole="">
                  <v:imagedata r:id="rId482" o:title=""/>
                </v:shape>
                <o:OLEObject Type="Embed" ProgID="Equation.DSMT4" ShapeID="_x0000_i1226" DrawAspect="Content" ObjectID="_1639896050" r:id="rId483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منه         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240" w:dyaOrig="360">
                <v:shape id="_x0000_i1227" type="#_x0000_t75" style="width:62.35pt;height:17.75pt" o:ole="">
                  <v:imagedata r:id="rId484" o:title=""/>
                </v:shape>
                <o:OLEObject Type="Embed" ProgID="Equation.DSMT4" ShapeID="_x0000_i1227" DrawAspect="Content" ObjectID="_1639896051" r:id="rId485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عند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600" w:dyaOrig="240">
                <v:shape id="_x0000_i1228" type="#_x0000_t75" style="width:30.1pt;height:12.35pt" o:ole="">
                  <v:imagedata r:id="rId486" o:title=""/>
                </v:shape>
                <o:OLEObject Type="Embed" ProgID="Equation.DSMT4" ShapeID="_x0000_i1228" DrawAspect="Content" ObjectID="_1639896052" r:id="rId487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تلعب المكثفات دور قاطعة مفتوحة وتمنع التيار من المرور(نظام دائم )ومنه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60" w:dyaOrig="279">
                <v:shape id="_x0000_i1229" type="#_x0000_t75" style="width:27.95pt;height:13.95pt" o:ole="">
                  <v:imagedata r:id="rId488" o:title=""/>
                </v:shape>
                <o:OLEObject Type="Embed" ProgID="Equation.DSMT4" ShapeID="_x0000_i1229" DrawAspect="Content" ObjectID="_1639896053" r:id="rId489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و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260" w:dyaOrig="360">
                <v:shape id="_x0000_i1230" type="#_x0000_t75" style="width:62.85pt;height:17.75pt" o:ole="">
                  <v:imagedata r:id="rId490" o:title=""/>
                </v:shape>
                <o:OLEObject Type="Embed" ProgID="Equation.DSMT4" ShapeID="_x0000_i1230" DrawAspect="Content" ObjectID="_1639896054" r:id="rId491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وهذايتفق مع المنحنى (2)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عند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40" w:dyaOrig="279">
                <v:shape id="_x0000_i1231" type="#_x0000_t75" style="width:26.85pt;height:13.95pt" o:ole="">
                  <v:imagedata r:id="rId492" o:title=""/>
                </v:shape>
                <o:OLEObject Type="Embed" ProgID="Equation.DSMT4" ShapeID="_x0000_i1231" DrawAspect="Content" ObjectID="_1639896055" r:id="rId493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تكون المكثفة غيرمشحونة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660" w:dyaOrig="360">
                <v:shape id="_x0000_i1232" type="#_x0000_t75" style="width:32.8pt;height:17.75pt" o:ole="">
                  <v:imagedata r:id="rId494" o:title=""/>
                </v:shape>
                <o:OLEObject Type="Embed" ProgID="Equation.DSMT4" ShapeID="_x0000_i1232" DrawAspect="Content" ObjectID="_1639896056" r:id="rId495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في النظام الدائم تصبح مشحونة كليا </w:t>
            </w:r>
            <w:r w:rsidRPr="00E53ADB">
              <w:rPr>
                <w:rFonts w:ascii="Microsoft Sans Serif" w:hAnsi="Microsoft Sans Serif" w:cs="Microsoft Sans Serif"/>
                <w:position w:val="-16"/>
                <w:sz w:val="24"/>
                <w:szCs w:val="24"/>
              </w:rPr>
              <w:object w:dxaOrig="1460" w:dyaOrig="400">
                <v:shape id="_x0000_i1233" type="#_x0000_t75" style="width:73.05pt;height:20.4pt" o:ole="">
                  <v:imagedata r:id="rId496" o:title=""/>
                </v:shape>
                <o:OLEObject Type="Embed" ProgID="Equation.DSMT4" ShapeID="_x0000_i1233" DrawAspect="Content" ObjectID="_1639896057" r:id="rId497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هذا يتفق مع المنحنى (1)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ب- كيفية تركيب راسم الاهتزاز المهبطي :</w:t>
            </w:r>
          </w:p>
          <w:p w:rsidR="00DC25A1" w:rsidRDefault="00571A58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  <w:r>
              <w:rPr>
                <w:rFonts w:ascii="Microsoft Sans Serif" w:hAnsi="Microsoft Sans Serif" w:cs="Microsoft Sans Serif"/>
                <w:noProof/>
                <w:sz w:val="24"/>
                <w:szCs w:val="24"/>
                <w:rtl/>
                <w:lang w:eastAsia="fr-FR"/>
              </w:rPr>
              <w:pict>
                <v:group id="_x0000_s3104" style="position:absolute;left:0;text-align:left;margin-left:32.55pt;margin-top:13.8pt;width:194.35pt;height:172.1pt;z-index:253655040" coordorigin="6808,8341" coordsize="3887,3442">
                  <v:group id="_x0000_s3105" style="position:absolute;left:6808;top:8513;width:3808;height:3270" coordorigin="1260,940" coordsize="3808,3270">
                    <v:oval id="_x0000_s3106" style="position:absolute;left:1740;top:2570;width:370;height:450"/>
                    <v:shape id="_x0000_s3107" type="#_x0000_t32" style="position:absolute;left:1930;top:2050;width:0;height:2090" o:connectortype="straight"/>
                    <v:shape id="_x0000_s3108" type="#_x0000_t32" style="position:absolute;left:1930;top:1410;width:0;height:300;flip:y" o:connectortype="straight"/>
                    <v:shape id="_x0000_s3109" type="#_x0000_t32" style="position:absolute;left:1930;top:1410;width:820;height:0" o:connectortype="straight"/>
                    <v:rect id="_x0000_s3110" style="position:absolute;left:2750;top:1300;width:590;height:230"/>
                    <v:shape id="_x0000_s3111" type="#_x0000_t32" style="position:absolute;left:3350;top:1410;width:670;height:1" o:connectortype="straight"/>
                    <v:shape id="_x0000_s3112" type="#_x0000_t32" style="position:absolute;left:4020;top:1410;width:0;height:420" o:connectortype="straight"/>
                    <v:group id="_x0000_s3113" style="position:absolute;left:3880;top:1830;width:270;height:140" coordorigin="3880,1830" coordsize="270,140">
                      <v:shape id="_x0000_s3114" type="#_x0000_t32" style="position:absolute;left:3880;top:1830;width:270;height:0" o:connectortype="straight"/>
                      <v:shape id="_x0000_s3115" type="#_x0000_t32" style="position:absolute;left:3880;top:1970;width:270;height:0" o:connectortype="straight"/>
                    </v:group>
                    <v:shape id="_x0000_s3116" type="#_x0000_t32" style="position:absolute;left:4020;top:1970;width:0;height:600" o:connectortype="straight"/>
                    <v:group id="_x0000_s3117" style="position:absolute;left:3570;top:2560;width:930;height:380" coordorigin="3570,2560" coordsize="930,380">
                      <v:shape id="_x0000_s3118" type="#_x0000_t32" style="position:absolute;left:3570;top:2570;width:930;height:0" o:connectortype="straight"/>
                      <v:shape id="_x0000_s3119" type="#_x0000_t32" style="position:absolute;left:3570;top:2560;width:0;height:380" o:connectortype="straight"/>
                    </v:group>
                    <v:shape id="_x0000_s3120" type="#_x0000_t32" style="position:absolute;left:4500;top:2570;width:0;height:380" o:connectortype="straight"/>
                    <v:group id="_x0000_s3121" style="position:absolute;left:4379;top:2950;width:270;height:140" coordorigin="3880,1830" coordsize="270,140">
                      <v:shape id="_x0000_s3122" type="#_x0000_t32" style="position:absolute;left:3880;top:1830;width:270;height:0" o:connectortype="straight"/>
                      <v:shape id="_x0000_s3123" type="#_x0000_t32" style="position:absolute;left:3880;top:1970;width:270;height:0" o:connectortype="straight"/>
                    </v:group>
                    <v:group id="_x0000_s3124" style="position:absolute;left:3419;top:2940;width:270;height:140" coordorigin="3880,1830" coordsize="270,140">
                      <v:shape id="_x0000_s3125" type="#_x0000_t32" style="position:absolute;left:3880;top:1830;width:270;height:0" o:connectortype="straight"/>
                      <v:shape id="_x0000_s3126" type="#_x0000_t32" style="position:absolute;left:3880;top:1970;width:270;height:0" o:connectortype="straight"/>
                    </v:group>
                    <v:group id="_x0000_s3127" style="position:absolute;left:3570;top:3090;width:930;height:380" coordorigin="3719,3500" coordsize="930,380">
                      <v:group id="_x0000_s3128" style="position:absolute;left:3719;top:3500;width:930;height:380;rotation:180" coordorigin="3570,2560" coordsize="930,380">
                        <v:shape id="_x0000_s3129" type="#_x0000_t32" style="position:absolute;left:3570;top:2570;width:930;height:0" o:connectortype="straight"/>
                        <v:shape id="_x0000_s3130" type="#_x0000_t32" style="position:absolute;left:3570;top:2560;width:0;height:380" o:connectortype="straight"/>
                      </v:group>
                      <v:shape id="_x0000_s3131" type="#_x0000_t32" style="position:absolute;left:3719;top:3500;width:0;height:370" o:connectortype="straight"/>
                    </v:group>
                    <v:shape id="_x0000_s3132" type="#_x0000_t32" style="position:absolute;left:1930;top:4140;width:2098;height:0" o:connectortype="straight"/>
                    <v:shape id="_x0000_s3133" type="#_x0000_t32" style="position:absolute;left:4020;top:3460;width:0;height:680" o:connectortype="straight"/>
                    <v:shape id="_x0000_s3134" type="#_x0000_t32" style="position:absolute;left:1650;top:2560;width:0;height:520;flip:y" o:connectortype="straight">
                      <v:stroke endarrow="block"/>
                    </v:shape>
                    <v:oval id="_x0000_s3135" style="position:absolute;left:1890;top:1625;width:85;height:85;mso-position-horizontal-relative:margin" fillcolor="black"/>
                    <v:oval id="_x0000_s3136" style="position:absolute;left:1890;top:1970;width:85;height:85;mso-position-horizontal-relative:margin" fillcolor="black"/>
                    <v:shape id="_x0000_s3137" type="#_x0000_t32" style="position:absolute;left:1790;top:1625;width:140;height:425;flip:x y" o:connectortype="straight" strokeweight="1pt"/>
                    <v:shape id="_x0000_s3138" type="#_x0000_t32" style="position:absolute;left:2180;top:1410;width:310;height:0" o:connectortype="straight">
                      <v:stroke endarrow="block"/>
                    </v:shape>
                    <v:shape id="_x0000_s3139" type="#_x0000_t32" style="position:absolute;left:2580;top:1660;width:850;height:0;flip:x" o:connectortype="straight">
                      <v:stroke endarrow="block"/>
                    </v:shape>
                    <v:shape id="_x0000_s3140" type="#_x0000_t32" style="position:absolute;left:4280;top:1660;width:0;height:570;flip:x y" o:connectortype="straight">
                      <v:stroke endarrow="block"/>
                    </v:shape>
                    <v:shape id="_x0000_s3141" type="#_x0000_t32" style="position:absolute;left:3240;top:2570;width:0;height:740;flip:y" o:connectortype="straight">
                      <v:stroke endarrow="block"/>
                    </v:shape>
                    <v:shape id="_x0000_s3142" type="#_x0000_t202" style="position:absolute;left:1260;top:2610;width:485;height:450;mso-wrap-style:none" filled="f" stroked="f">
                      <v:textbox>
                        <w:txbxContent>
                          <w:p w:rsidR="00CC5B91" w:rsidRDefault="00CC5B91" w:rsidP="00DC25A1">
                            <w:r w:rsidRPr="003439F9">
                              <w:rPr>
                                <w:position w:val="-6"/>
                              </w:rPr>
                              <w:object w:dxaOrig="220" w:dyaOrig="300">
                                <v:shape id="_x0000_i1303" type="#_x0000_t75" style="width:9.65pt;height:13.45pt" o:ole="">
                                  <v:imagedata r:id="rId149" o:title=""/>
                                </v:shape>
                                <o:OLEObject Type="Embed" ProgID="Equation.DSMT4" ShapeID="_x0000_i1303" DrawAspect="Content" ObjectID="_1639896127" r:id="rId498"/>
                              </w:object>
                            </w:r>
                          </w:p>
                        </w:txbxContent>
                      </v:textbox>
                    </v:shape>
                    <v:shape id="_x0000_s3143" type="#_x0000_t202" style="position:absolute;left:1380;top:1530;width:477;height:440;mso-wrap-style:none" filled="f" stroked="f">
                      <v:textbox style="mso-next-textbox:#_x0000_s3143">
                        <w:txbxContent>
                          <w:p w:rsidR="00CC5B91" w:rsidRDefault="00CC5B91" w:rsidP="00DC25A1">
                            <w:r w:rsidRPr="003439F9">
                              <w:rPr>
                                <w:position w:val="-6"/>
                              </w:rPr>
                              <w:object w:dxaOrig="200" w:dyaOrig="300">
                                <v:shape id="_x0000_i1304" type="#_x0000_t75" style="width:9.15pt;height:14.5pt" o:ole="">
                                  <v:imagedata r:id="rId151" o:title=""/>
                                </v:shape>
                                <o:OLEObject Type="Embed" ProgID="Equation.DSMT4" ShapeID="_x0000_i1304" DrawAspect="Content" ObjectID="_1639896128" r:id="rId499"/>
                              </w:object>
                            </w:r>
                          </w:p>
                        </w:txbxContent>
                      </v:textbox>
                    </v:shape>
                    <v:shape id="_x0000_s3144" type="#_x0000_t202" style="position:absolute;left:2820;top:940;width:485;height:440;mso-wrap-style:none" filled="f" stroked="f">
                      <v:textbox>
                        <w:txbxContent>
                          <w:p w:rsidR="00CC5B91" w:rsidRDefault="00CC5B91" w:rsidP="00DC25A1">
                            <w:r w:rsidRPr="003439F9">
                              <w:rPr>
                                <w:position w:val="-6"/>
                              </w:rPr>
                              <w:object w:dxaOrig="220" w:dyaOrig="279">
                                <v:shape id="_x0000_i1305" type="#_x0000_t75" style="width:9.65pt;height:13.45pt" o:ole="">
                                  <v:imagedata r:id="rId153" o:title=""/>
                                </v:shape>
                                <o:OLEObject Type="Embed" ProgID="Equation.DSMT4" ShapeID="_x0000_i1305" DrawAspect="Content" ObjectID="_1639896129" r:id="rId500"/>
                              </w:object>
                            </w:r>
                          </w:p>
                        </w:txbxContent>
                      </v:textbox>
                    </v:shape>
                    <v:shape id="_x0000_s3145" type="#_x0000_t202" style="position:absolute;left:2750;top:1620;width:608;height:520;mso-wrap-style:none" filled="f" stroked="f">
                      <v:textbox>
                        <w:txbxContent>
                          <w:p w:rsidR="00CC5B91" w:rsidRDefault="00CC5B91" w:rsidP="00DC25A1">
                            <w:r w:rsidRPr="0016320C">
                              <w:rPr>
                                <w:position w:val="-16"/>
                              </w:rPr>
                              <w:object w:dxaOrig="340" w:dyaOrig="420">
                                <v:shape id="_x0000_i1306" type="#_x0000_t75" style="width:16.1pt;height:18.8pt" o:ole="">
                                  <v:imagedata r:id="rId155" o:title=""/>
                                </v:shape>
                                <o:OLEObject Type="Embed" ProgID="Equation.DSMT4" ShapeID="_x0000_i1306" DrawAspect="Content" ObjectID="_1639896130" r:id="rId501"/>
                              </w:object>
                            </w:r>
                          </w:p>
                        </w:txbxContent>
                      </v:textbox>
                    </v:shape>
                    <v:shape id="_x0000_s3146" type="#_x0000_t202" style="position:absolute;left:4189;top:1740;width:557;height:430;mso-wrap-style:none" filled="f" stroked="f">
                      <v:textbox>
                        <w:txbxContent>
                          <w:p w:rsidR="00CC5B91" w:rsidRDefault="00CC5B91" w:rsidP="00DC25A1">
                            <w:r w:rsidRPr="0016320C">
                              <w:rPr>
                                <w:position w:val="-16"/>
                              </w:rPr>
                              <w:object w:dxaOrig="320" w:dyaOrig="420">
                                <v:shape id="_x0000_i1307" type="#_x0000_t75" style="width:13.45pt;height:17.75pt" o:ole="">
                                  <v:imagedata r:id="rId157" o:title=""/>
                                </v:shape>
                                <o:OLEObject Type="Embed" ProgID="Equation.DSMT4" ShapeID="_x0000_i1307" DrawAspect="Content" ObjectID="_1639896131" r:id="rId502"/>
                              </w:object>
                            </w:r>
                          </w:p>
                        </w:txbxContent>
                      </v:textbox>
                    </v:shape>
                    <v:shape id="_x0000_s3147" type="#_x0000_t202" style="position:absolute;left:2710;top:2670;width:605;height:500;mso-wrap-style:none" filled="f" stroked="f">
                      <v:textbox>
                        <w:txbxContent>
                          <w:p w:rsidR="00CC5B91" w:rsidRDefault="00CC5B91" w:rsidP="00DC25A1">
                            <w:r w:rsidRPr="003630AF">
                              <w:rPr>
                                <w:position w:val="-16"/>
                              </w:rPr>
                              <w:object w:dxaOrig="340" w:dyaOrig="420">
                                <v:shape id="_x0000_i1308" type="#_x0000_t75" style="width:16.1pt;height:18.8pt" o:ole="">
                                  <v:imagedata r:id="rId159" o:title=""/>
                                </v:shape>
                                <o:OLEObject Type="Embed" ProgID="Equation.DSMT4" ShapeID="_x0000_i1308" DrawAspect="Content" ObjectID="_1639896132" r:id="rId503"/>
                              </w:object>
                            </w:r>
                          </w:p>
                        </w:txbxContent>
                      </v:textbox>
                    </v:shape>
                    <v:shape id="_x0000_s3148" type="#_x0000_t202" style="position:absolute;left:3569;top:2800;width:539;height:480;mso-wrap-style:none" filled="f" stroked="f">
                      <v:textbox>
                        <w:txbxContent>
                          <w:p w:rsidR="00CC5B91" w:rsidRDefault="00CC5B91" w:rsidP="00DC25A1">
                            <w:r w:rsidRPr="003630AF">
                              <w:rPr>
                                <w:position w:val="-16"/>
                              </w:rPr>
                              <w:object w:dxaOrig="320" w:dyaOrig="420">
                                <v:shape id="_x0000_i1309" type="#_x0000_t75" style="width:12.9pt;height:16.65pt" o:ole="">
                                  <v:imagedata r:id="rId161" o:title=""/>
                                </v:shape>
                                <o:OLEObject Type="Embed" ProgID="Equation.DSMT4" ShapeID="_x0000_i1309" DrawAspect="Content" ObjectID="_1639896133" r:id="rId504"/>
                              </w:object>
                            </w:r>
                          </w:p>
                        </w:txbxContent>
                      </v:textbox>
                    </v:shape>
                    <v:shape id="_x0000_s3149" type="#_x0000_t202" style="position:absolute;left:3459;top:1665;width:514;height:430;mso-wrap-style:none" filled="f" stroked="f">
                      <v:textbox>
                        <w:txbxContent>
                          <w:p w:rsidR="00CC5B91" w:rsidRDefault="00CC5B91" w:rsidP="00DC25A1">
                            <w:r w:rsidRPr="003630AF">
                              <w:rPr>
                                <w:position w:val="-16"/>
                              </w:rPr>
                              <w:object w:dxaOrig="300" w:dyaOrig="420">
                                <v:shape id="_x0000_i1310" type="#_x0000_t75" style="width:11.3pt;height:16.65pt" o:ole="">
                                  <v:imagedata r:id="rId163" o:title=""/>
                                </v:shape>
                                <o:OLEObject Type="Embed" ProgID="Equation.DSMT4" ShapeID="_x0000_i1310" DrawAspect="Content" ObjectID="_1639896134" r:id="rId505"/>
                              </w:object>
                            </w:r>
                          </w:p>
                        </w:txbxContent>
                      </v:textbox>
                    </v:shape>
                    <v:shape id="_x0000_s3150" type="#_x0000_t202" style="position:absolute;left:4529;top:2820;width:539;height:480;mso-wrap-style:none" filled="f" stroked="f">
                      <v:textbox>
                        <w:txbxContent>
                          <w:p w:rsidR="00CC5B91" w:rsidRDefault="00CC5B91" w:rsidP="00DC25A1">
                            <w:r w:rsidRPr="003630AF">
                              <w:rPr>
                                <w:position w:val="-16"/>
                              </w:rPr>
                              <w:object w:dxaOrig="320" w:dyaOrig="420">
                                <v:shape id="_x0000_i1311" type="#_x0000_t75" style="width:12.9pt;height:16.65pt" o:ole="">
                                  <v:imagedata r:id="rId165" o:title=""/>
                                </v:shape>
                                <o:OLEObject Type="Embed" ProgID="Equation.DSMT4" ShapeID="_x0000_i1311" DrawAspect="Content" ObjectID="_1639896135" r:id="rId506"/>
                              </w:object>
                            </w:r>
                          </w:p>
                        </w:txbxContent>
                      </v:textbox>
                    </v:shape>
                    <v:shape id="_x0000_s3151" type="#_x0000_t202" style="position:absolute;left:2180;top:3730;width:1460;height:480" filled="f" stroked="f">
                      <v:textbox>
                        <w:txbxContent>
                          <w:p w:rsidR="00CC5B91" w:rsidRPr="003630AF" w:rsidRDefault="00CC5B91" w:rsidP="00DC25A1">
                            <w:pPr>
                              <w:bidi/>
                              <w:rPr>
                                <w:rFonts w:ascii="Adobe Arabic" w:hAnsi="Adobe Arabic" w:cs="Adobe Arabic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dobe Arabic" w:hAnsi="Adobe Arabic" w:cs="Adobe Arabic" w:hint="cs"/>
                                <w:sz w:val="36"/>
                                <w:szCs w:val="36"/>
                                <w:rtl/>
                              </w:rPr>
                              <w:t>الشكل - 1 -</w:t>
                            </w:r>
                          </w:p>
                        </w:txbxContent>
                      </v:textbox>
                    </v:shape>
                  </v:group>
                  <v:shape id="_x0000_s3152" type="#_x0000_t32" style="position:absolute;left:7478;top:8436;width:0;height:567;flip:y" o:connectortype="straight" strokecolor="red">
                    <v:stroke endarrow="block"/>
                  </v:shape>
                  <v:shape id="_x0000_s3153" type="#_x0000_t32" style="position:absolute;left:9568;top:9908;width:567;height:0" o:connectortype="straight" strokecolor="red">
                    <v:stroke endarrow="block"/>
                  </v:shape>
                  <v:shape id="_x0000_s3154" type="#_x0000_t202" style="position:absolute;left:6907;top:8341;width:722;height:656" filled="f" stroked="f">
                    <v:textbox>
                      <w:txbxContent>
                        <w:p w:rsidR="00CC5B91" w:rsidRDefault="00CC5B91" w:rsidP="00DC25A1">
                          <w:r w:rsidRPr="00111DF4">
                            <w:rPr>
                              <w:position w:val="-12"/>
                            </w:rPr>
                            <w:object w:dxaOrig="279" w:dyaOrig="360">
                              <v:shape id="_x0000_i1312" type="#_x0000_t75" style="width:20.95pt;height:26.85pt" o:ole="">
                                <v:imagedata r:id="rId507" o:title=""/>
                              </v:shape>
                              <o:OLEObject Type="Embed" ProgID="Equation.DSMT4" ShapeID="_x0000_i1312" DrawAspect="Content" ObjectID="_1639896136" r:id="rId508"/>
                            </w:object>
                          </w:r>
                        </w:p>
                      </w:txbxContent>
                    </v:textbox>
                  </v:shape>
                  <v:shape id="_x0000_s3155" type="#_x0000_t202" style="position:absolute;left:9956;top:9604;width:739;height:656;mso-wrap-style:none" filled="f" stroked="f">
                    <v:textbox>
                      <w:txbxContent>
                        <w:p w:rsidR="00CC5B91" w:rsidRDefault="00CC5B91" w:rsidP="00DC25A1">
                          <w:r w:rsidRPr="00111DF4">
                            <w:rPr>
                              <w:position w:val="-12"/>
                            </w:rPr>
                            <w:object w:dxaOrig="300" w:dyaOrig="360">
                              <v:shape id="_x0000_i1313" type="#_x0000_t75" style="width:22.55pt;height:26.85pt" o:ole="">
                                <v:imagedata r:id="rId509" o:title=""/>
                              </v:shape>
                              <o:OLEObject Type="Embed" ProgID="Equation.DSMT4" ShapeID="_x0000_i1313" DrawAspect="Content" ObjectID="_1639896137" r:id="rId510"/>
                            </w:object>
                          </w:r>
                        </w:p>
                      </w:txbxContent>
                    </v:textbox>
                  </v:shape>
                  <v:group id="_x0000_s3156" style="position:absolute;left:9720;top:8514;width:570;height:968;rotation:270;mso-position-horizontal-relative:margin" coordorigin="339,7663" coordsize="570,968">
                    <v:oval id="_x0000_s3157" style="position:absolute;left:581;top:7663;width:85;height:85;mso-position-horizontal-relative:margin" fillcolor="red" strokecolor="red" strokeweight="1pt"/>
                    <v:line id="_x0000_s3158" style="position:absolute" from="624,7720" to="624,8518" strokecolor="red" strokeweight="1pt"/>
                    <v:line id="_x0000_s3159" style="position:absolute" from="339,8518" to="909,8518" strokecolor="red" strokeweight="1pt"/>
                    <v:line id="_x0000_s3160" style="position:absolute;flip:x" from="339,8518" to="452,8631" strokecolor="red" strokeweight="1pt"/>
                    <v:line id="_x0000_s3161" style="position:absolute;flip:x" from="453,8518" to="566,8631" strokecolor="red" strokeweight="1pt"/>
                    <v:line id="_x0000_s3162" style="position:absolute;flip:x" from="567,8518" to="680,8631" strokecolor="red" strokeweight="1pt"/>
                    <v:line id="_x0000_s3163" style="position:absolute;flip:x" from="681,8518" to="794,8631" strokecolor="red" strokeweight="1pt"/>
                    <v:line id="_x0000_s3164" style="position:absolute;flip:x" from="795,8518" to="908,8631" strokecolor="red" strokeweight="1pt"/>
                  </v:group>
                  <v:oval id="_x0000_s3165" style="position:absolute;left:7423;top:8935;width:85;height:85;mso-position-horizontal-relative:margin" fillcolor="red"/>
                  <v:oval id="_x0000_s3166" style="position:absolute;left:9513;top:9834;width:85;height:85;mso-position-horizontal-relative:margin" fillcolor="red"/>
                </v:group>
              </w:pi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المدخل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60">
                <v:shape id="_x0000_i1234" type="#_x0000_t75" style="width:13.95pt;height:17.75pt" o:ole="">
                  <v:imagedata r:id="rId511" o:title=""/>
                </v:shape>
                <o:OLEObject Type="Embed" ProgID="Equation.DSMT4" ShapeID="_x0000_i1234" DrawAspect="Content" ObjectID="_1639896058" r:id="rId512"/>
              </w:obje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يعطي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60" w:dyaOrig="360">
                <v:shape id="_x0000_i1235" type="#_x0000_t75" style="width:13.45pt;height:17.75pt" o:ole="">
                  <v:imagedata r:id="rId513" o:title=""/>
                </v:shape>
                <o:OLEObject Type="Embed" ProgID="Equation.DSMT4" ShapeID="_x0000_i1235" DrawAspect="Content" ObjectID="_1639896059" r:id="rId514"/>
              </w:obje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المدخل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20" w:dyaOrig="360">
                <v:shape id="_x0000_i1236" type="#_x0000_t75" style="width:16.1pt;height:17.75pt" o:ole="">
                  <v:imagedata r:id="rId515" o:title=""/>
                </v:shape>
                <o:OLEObject Type="Embed" ProgID="Equation.DSMT4" ShapeID="_x0000_i1236" DrawAspect="Content" ObjectID="_1639896060" r:id="rId516"/>
              </w:obje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يعطي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20" w:dyaOrig="360">
                <v:shape id="_x0000_i1237" type="#_x0000_t75" style="width:16.1pt;height:17.75pt" o:ole="">
                  <v:imagedata r:id="rId517" o:title=""/>
                </v:shape>
                <o:OLEObject Type="Embed" ProgID="Equation.DSMT4" ShapeID="_x0000_i1237" DrawAspect="Content" ObjectID="_1639896061" r:id="rId518"/>
              </w:objec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ج- تحديد قيمة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60" w:dyaOrig="260">
                <v:shape id="_x0000_i1238" type="#_x0000_t75" style="width:13.45pt;height:13.45pt" o:ole="">
                  <v:imagedata r:id="rId519" o:title=""/>
                </v:shape>
                <o:OLEObject Type="Embed" ProgID="Equation.DSMT4" ShapeID="_x0000_i1238" DrawAspect="Content" ObjectID="_1639896062" r:id="rId520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من المنحنى(1)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579" w:dyaOrig="380">
                <v:shape id="_x0000_i1239" type="#_x0000_t75" style="width:79pt;height:18.8pt" o:ole="">
                  <v:imagedata r:id="rId521" o:title=""/>
                </v:shape>
                <o:OLEObject Type="Embed" ProgID="Equation.DSMT4" ShapeID="_x0000_i1239" DrawAspect="Content" ObjectID="_1639896063" r:id="rId522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180" w:dyaOrig="279">
                <v:shape id="_x0000_i1240" type="#_x0000_t75" style="width:9.15pt;height:13.95pt" o:ole="">
                  <v:imagedata r:id="rId437" o:title=""/>
                </v:shape>
                <o:OLEObject Type="Embed" ProgID="Equation.DSMT4" ShapeID="_x0000_i1240" DrawAspect="Content" ObjectID="_1639896064" r:id="rId523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في النظام الدائم:                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620" w:dyaOrig="360">
                <v:shape id="_x0000_i1241" type="#_x0000_t75" style="width:81.15pt;height:17.75pt" o:ole="">
                  <v:imagedata r:id="rId524" o:title=""/>
                </v:shape>
                <o:OLEObject Type="Embed" ProgID="Equation.DSMT4" ShapeID="_x0000_i1241" DrawAspect="Content" ObjectID="_1639896065" r:id="rId525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قيمة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79" w:dyaOrig="260">
                <v:shape id="_x0000_i1242" type="#_x0000_t75" style="width:13.95pt;height:13.45pt" o:ole="">
                  <v:imagedata r:id="rId526" o:title=""/>
                </v:shape>
                <o:OLEObject Type="Embed" ProgID="Equation.DSMT4" ShapeID="_x0000_i1242" DrawAspect="Content" ObjectID="_1639896066" r:id="rId527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من المنحنى(2)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140" w:dyaOrig="380">
                <v:shape id="_x0000_i1243" type="#_x0000_t75" style="width:56.95pt;height:18.8pt" o:ole="">
                  <v:imagedata r:id="rId528" o:title=""/>
                </v:shape>
                <o:OLEObject Type="Embed" ProgID="Equation.DSMT4" ShapeID="_x0000_i1243" DrawAspect="Content" ObjectID="_1639896067" r:id="rId529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عند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40" w:dyaOrig="279">
                <v:shape id="_x0000_i1244" type="#_x0000_t75" style="width:26.85pt;height:13.95pt" o:ole="">
                  <v:imagedata r:id="rId530" o:title=""/>
                </v:shape>
                <o:OLEObject Type="Embed" ProgID="Equation.DSMT4" ShapeID="_x0000_i1244" DrawAspect="Content" ObjectID="_1639896068" r:id="rId531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460" w:dyaOrig="360">
                <v:shape id="_x0000_i1245" type="#_x0000_t75" style="width:73.05pt;height:17.75pt" o:ole="">
                  <v:imagedata r:id="rId532" o:title=""/>
                </v:shape>
                <o:OLEObject Type="Embed" ProgID="Equation.DSMT4" ShapeID="_x0000_i1245" DrawAspect="Content" ObjectID="_1639896069" r:id="rId533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بيان لحظة التقاطع 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840" w:dyaOrig="620">
                <v:shape id="_x0000_i1246" type="#_x0000_t75" style="width:191.8pt;height:31.15pt" o:ole="">
                  <v:imagedata r:id="rId534" o:title=""/>
                </v:shape>
                <o:OLEObject Type="Embed" ProgID="Equation.DSMT4" ShapeID="_x0000_i1246" DrawAspect="Content" ObjectID="_1639896070" r:id="rId535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4200" w:dyaOrig="620">
                <v:shape id="_x0000_i1247" type="#_x0000_t75" style="width:210.1pt;height:31.15pt" o:ole="">
                  <v:imagedata r:id="rId536" o:title=""/>
                </v:shape>
                <o:OLEObject Type="Embed" ProgID="Equation.DSMT4" ShapeID="_x0000_i1247" DrawAspect="Content" ObjectID="_1639896071" r:id="rId537"/>
              </w:objec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24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2340" w:dyaOrig="620">
                <v:shape id="_x0000_i1248" type="#_x0000_t75" style="width:117.15pt;height:31.15pt" o:ole="">
                  <v:imagedata r:id="rId538" o:title=""/>
                </v:shape>
                <o:OLEObject Type="Embed" ProgID="Equation.DSMT4" ShapeID="_x0000_i1248" DrawAspect="Content" ObjectID="_1639896072" r:id="rId539"/>
              </w:objec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باستعمال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340" w:dyaOrig="260">
                <v:shape id="_x0000_i1249" type="#_x0000_t75" style="width:17.2pt;height:13.45pt" o:ole="">
                  <v:imagedata r:id="rId540" o:title=""/>
                </v:shape>
                <o:OLEObject Type="Embed" ProgID="Equation.DSMT4" ShapeID="_x0000_i1249" DrawAspect="Content" ObjectID="_1639896073" r:id="rId541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الطرفين 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820" w:dyaOrig="620">
                <v:shape id="_x0000_i1250" type="#_x0000_t75" style="width:191.3pt;height:31.15pt" o:ole="">
                  <v:imagedata r:id="rId542" o:title=""/>
                </v:shape>
                <o:OLEObject Type="Embed" ProgID="Equation.DSMT4" ShapeID="_x0000_i1250" DrawAspect="Content" ObjectID="_1639896074" r:id="rId543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- حساب قيمة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200" w:dyaOrig="220">
                <v:shape id="_x0000_i1251" type="#_x0000_t75" style="width:9.65pt;height:10.75pt" o:ole="">
                  <v:imagedata r:id="rId544" o:title=""/>
                </v:shape>
                <o:OLEObject Type="Embed" ProgID="Equation.DSMT4" ShapeID="_x0000_i1251" DrawAspect="Content" ObjectID="_1639896075" r:id="rId545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54"/>
                <w:sz w:val="24"/>
                <w:szCs w:val="24"/>
              </w:rPr>
              <w:object w:dxaOrig="4239" w:dyaOrig="960">
                <v:shape id="_x0000_i1252" type="#_x0000_t75" style="width:211.7pt;height:47.8pt" o:ole="">
                  <v:imagedata r:id="rId546" o:title=""/>
                </v:shape>
                <o:OLEObject Type="Embed" ProgID="Equation.DSMT4" ShapeID="_x0000_i1252" DrawAspect="Content" ObjectID="_1639896076" r:id="rId547"/>
              </w:object>
            </w:r>
          </w:p>
          <w:p w:rsidR="00DC25A1" w:rsidRP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إستنتاج قيمة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40" w:dyaOrig="360">
                <v:shape id="_x0000_i1253" type="#_x0000_t75" style="width:12.35pt;height:17.75pt" o:ole="">
                  <v:imagedata r:id="rId548" o:title=""/>
                </v:shape>
                <o:OLEObject Type="Embed" ProgID="Equation.DSMT4" ShapeID="_x0000_i1253" DrawAspect="Content" ObjectID="_1639896077" r:id="rId549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4520" w:dyaOrig="660">
                <v:shape id="_x0000_i1254" type="#_x0000_t75" style="width:225.65pt;height:32.8pt" o:ole="">
                  <v:imagedata r:id="rId550" o:title=""/>
                </v:shape>
                <o:OLEObject Type="Embed" ProgID="Equation.DSMT4" ShapeID="_x0000_i1254" DrawAspect="Content" ObjectID="_1639896078" r:id="rId551"/>
              </w:object>
            </w:r>
          </w:p>
          <w:p w:rsidR="0047361E" w:rsidRPr="00D70952" w:rsidRDefault="00DC25A1" w:rsidP="004A71E3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قيمتي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60">
                <v:shape id="_x0000_i1255" type="#_x0000_t75" style="width:13.95pt;height:17.75pt" o:ole="">
                  <v:imagedata r:id="rId552" o:title=""/>
                </v:shape>
                <o:OLEObject Type="Embed" ProgID="Equation.DSMT4" ShapeID="_x0000_i1255" DrawAspect="Content" ObjectID="_1639896079" r:id="rId553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و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60">
                <v:shape id="_x0000_i1256" type="#_x0000_t75" style="width:13.95pt;height:17.75pt" o:ole="">
                  <v:imagedata r:id="rId554" o:title=""/>
                </v:shape>
                <o:OLEObject Type="Embed" ProgID="Equation.DSMT4" ShapeID="_x0000_i1256" DrawAspect="Content" ObjectID="_1639896080" r:id="rId555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940" w:dyaOrig="639">
                <v:shape id="_x0000_i1257" type="#_x0000_t75" style="width:197.2pt;height:31.7pt" o:ole="">
                  <v:imagedata r:id="rId556" o:title=""/>
                </v:shape>
                <o:OLEObject Type="Embed" ProgID="Equation.DSMT4" ShapeID="_x0000_i1257" DrawAspect="Content" ObjectID="_1639896081" r:id="rId557"/>
              </w:object>
            </w:r>
          </w:p>
        </w:tc>
        <w:tc>
          <w:tcPr>
            <w:tcW w:w="236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</w:tr>
    </w:tbl>
    <w:p w:rsidR="009F02F8" w:rsidRDefault="009F02F8" w:rsidP="004A71E3">
      <w:pPr>
        <w:bidi/>
        <w:spacing w:after="0"/>
      </w:pPr>
    </w:p>
    <w:sectPr w:rsidR="009F02F8" w:rsidSect="009F02F8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1A58" w:rsidRDefault="00571A58" w:rsidP="009F02F8">
      <w:pPr>
        <w:spacing w:after="0" w:line="240" w:lineRule="auto"/>
      </w:pPr>
      <w:r>
        <w:separator/>
      </w:r>
    </w:p>
  </w:endnote>
  <w:endnote w:type="continuationSeparator" w:id="0">
    <w:p w:rsidR="00571A58" w:rsidRDefault="00571A58" w:rsidP="009F02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1A58" w:rsidRDefault="00571A58" w:rsidP="009F02F8">
      <w:pPr>
        <w:spacing w:after="0" w:line="240" w:lineRule="auto"/>
      </w:pPr>
      <w:r>
        <w:separator/>
      </w:r>
    </w:p>
  </w:footnote>
  <w:footnote w:type="continuationSeparator" w:id="0">
    <w:p w:rsidR="00571A58" w:rsidRDefault="00571A58" w:rsidP="009F02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5F1C1A"/>
    <w:multiLevelType w:val="hybridMultilevel"/>
    <w:tmpl w:val="F3A484EA"/>
    <w:lvl w:ilvl="0" w:tplc="B06826CE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B0BCD"/>
    <w:rsid w:val="0000402C"/>
    <w:rsid w:val="00066452"/>
    <w:rsid w:val="000A634F"/>
    <w:rsid w:val="000B02C0"/>
    <w:rsid w:val="000B17BE"/>
    <w:rsid w:val="000E01EC"/>
    <w:rsid w:val="00115A4B"/>
    <w:rsid w:val="001247C8"/>
    <w:rsid w:val="00147A5E"/>
    <w:rsid w:val="0016320C"/>
    <w:rsid w:val="001A08EF"/>
    <w:rsid w:val="001C4F8A"/>
    <w:rsid w:val="00252D2F"/>
    <w:rsid w:val="00274153"/>
    <w:rsid w:val="002D0470"/>
    <w:rsid w:val="002E2C2D"/>
    <w:rsid w:val="00343A8E"/>
    <w:rsid w:val="003630AF"/>
    <w:rsid w:val="003C49C3"/>
    <w:rsid w:val="003D15D4"/>
    <w:rsid w:val="003E3161"/>
    <w:rsid w:val="003F672A"/>
    <w:rsid w:val="00432DEE"/>
    <w:rsid w:val="0047361E"/>
    <w:rsid w:val="004A072F"/>
    <w:rsid w:val="004A71E3"/>
    <w:rsid w:val="004C5113"/>
    <w:rsid w:val="004C7B62"/>
    <w:rsid w:val="004D223A"/>
    <w:rsid w:val="004E4198"/>
    <w:rsid w:val="005037FF"/>
    <w:rsid w:val="00512CE1"/>
    <w:rsid w:val="00546E8B"/>
    <w:rsid w:val="00571A58"/>
    <w:rsid w:val="00577E1F"/>
    <w:rsid w:val="005B466F"/>
    <w:rsid w:val="005C5604"/>
    <w:rsid w:val="00613F41"/>
    <w:rsid w:val="0062173E"/>
    <w:rsid w:val="00630252"/>
    <w:rsid w:val="006314ED"/>
    <w:rsid w:val="00640AA9"/>
    <w:rsid w:val="00672C63"/>
    <w:rsid w:val="00675A6E"/>
    <w:rsid w:val="006E5E4B"/>
    <w:rsid w:val="007729F7"/>
    <w:rsid w:val="00772BA0"/>
    <w:rsid w:val="007735C9"/>
    <w:rsid w:val="007B04A7"/>
    <w:rsid w:val="007C1BBB"/>
    <w:rsid w:val="007E0C9E"/>
    <w:rsid w:val="008576B9"/>
    <w:rsid w:val="00865AD9"/>
    <w:rsid w:val="008805E1"/>
    <w:rsid w:val="008D5AC5"/>
    <w:rsid w:val="008F2A4A"/>
    <w:rsid w:val="008F77F2"/>
    <w:rsid w:val="00932B56"/>
    <w:rsid w:val="00984FBA"/>
    <w:rsid w:val="009A0661"/>
    <w:rsid w:val="009F02F8"/>
    <w:rsid w:val="00A11B3B"/>
    <w:rsid w:val="00A222BB"/>
    <w:rsid w:val="00A601A3"/>
    <w:rsid w:val="00A75D4A"/>
    <w:rsid w:val="00AD0C70"/>
    <w:rsid w:val="00B05FF3"/>
    <w:rsid w:val="00B21CEB"/>
    <w:rsid w:val="00B74D3F"/>
    <w:rsid w:val="00B93B6C"/>
    <w:rsid w:val="00B96932"/>
    <w:rsid w:val="00C34037"/>
    <w:rsid w:val="00C931F5"/>
    <w:rsid w:val="00CB0BCD"/>
    <w:rsid w:val="00CB4C13"/>
    <w:rsid w:val="00CB632F"/>
    <w:rsid w:val="00CC5B91"/>
    <w:rsid w:val="00D068DC"/>
    <w:rsid w:val="00D24820"/>
    <w:rsid w:val="00D27C0B"/>
    <w:rsid w:val="00D474D0"/>
    <w:rsid w:val="00D506B8"/>
    <w:rsid w:val="00D70952"/>
    <w:rsid w:val="00D91857"/>
    <w:rsid w:val="00DC25A1"/>
    <w:rsid w:val="00DC2913"/>
    <w:rsid w:val="00DD1878"/>
    <w:rsid w:val="00E138F6"/>
    <w:rsid w:val="00E16816"/>
    <w:rsid w:val="00E252FF"/>
    <w:rsid w:val="00E96A63"/>
    <w:rsid w:val="00F0794D"/>
    <w:rsid w:val="00F16EC9"/>
    <w:rsid w:val="00F2614F"/>
    <w:rsid w:val="00F66C4D"/>
    <w:rsid w:val="00F84715"/>
    <w:rsid w:val="00FB02A6"/>
    <w:rsid w:val="00FB724F"/>
    <w:rsid w:val="00FC1E4B"/>
    <w:rsid w:val="00FE2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67"/>
    <o:shapelayout v:ext="edit">
      <o:idmap v:ext="edit" data="1,2,3"/>
      <o:rules v:ext="edit">
        <o:r id="V:Rule1" type="connector" idref="#_x0000_s3129"/>
        <o:r id="V:Rule2" type="connector" idref="#_x0000_s1617"/>
        <o:r id="V:Rule3" type="connector" idref="#_x0000_s1600"/>
        <o:r id="V:Rule4" type="connector" idref="#_x0000_s1627"/>
        <o:r id="V:Rule5" type="connector" idref="#_x0000_s1628"/>
        <o:r id="V:Rule6" type="connector" idref="#_x0000_s1632"/>
        <o:r id="V:Rule7" type="connector" idref="#_x0000_s1637"/>
        <o:r id="V:Rule8" type="connector" idref="#_x0000_s1631"/>
        <o:r id="V:Rule9" type="connector" idref="#_x0000_s3133"/>
        <o:r id="V:Rule10" type="connector" idref="#_x0000_s3123"/>
        <o:r id="V:Rule11" type="connector" idref="#_x0000_s1613"/>
        <o:r id="V:Rule12" type="connector" idref="#_x0000_s1620"/>
        <o:r id="V:Rule13" type="connector" idref="#_x0000_s1612"/>
        <o:r id="V:Rule14" type="connector" idref="#_x0000_s3139"/>
        <o:r id="V:Rule15" type="connector" idref="#_x0000_s3132"/>
        <o:r id="V:Rule16" type="connector" idref="#_x0000_s1608"/>
        <o:r id="V:Rule17" type="connector" idref="#_x0000_s1638"/>
        <o:r id="V:Rule18" type="connector" idref="#_x0000_s1639"/>
        <o:r id="V:Rule19" type="connector" idref="#_x0000_s1607"/>
        <o:r id="V:Rule20" type="connector" idref="#_x0000_s1614"/>
        <o:r id="V:Rule21" type="connector" idref="#_x0000_s3140"/>
        <o:r id="V:Rule22" type="connector" idref="#_x0000_s3119"/>
        <o:r id="V:Rule23" type="connector" idref="#_x0000_s3107"/>
        <o:r id="V:Rule24" type="connector" idref="#_x0000_s1633"/>
        <o:r id="V:Rule25" type="connector" idref="#_x0000_s1606"/>
        <o:r id="V:Rule26" type="connector" idref="#_x0000_s3130"/>
        <o:r id="V:Rule27" type="connector" idref="#_x0000_s1611"/>
        <o:r id="V:Rule28" type="connector" idref="#_x0000_s1624"/>
        <o:r id="V:Rule29" type="connector" idref="#_x0000_s3122"/>
        <o:r id="V:Rule30" type="connector" idref="#_x0000_s3112"/>
        <o:r id="V:Rule31" type="connector" idref="#_x0000_s3134"/>
        <o:r id="V:Rule32" type="connector" idref="#_x0000_s1623"/>
        <o:r id="V:Rule33" type="connector" idref="#_x0000_s3108"/>
        <o:r id="V:Rule34" type="connector" idref="#_x0000_s3120"/>
        <o:r id="V:Rule35" type="connector" idref="#_x0000_s1629"/>
        <o:r id="V:Rule36" type="connector" idref="#_x0000_s3116"/>
        <o:r id="V:Rule37" type="connector" idref="#_x0000_s3101"/>
        <o:r id="V:Rule38" type="connector" idref="#_x0000_s3115"/>
        <o:r id="V:Rule39" type="connector" idref="#_x0000_s1640"/>
        <o:r id="V:Rule40" type="connector" idref="#_x0000_s3125"/>
        <o:r id="V:Rule41" type="connector" idref="#_x0000_s3137"/>
        <o:r id="V:Rule42" type="connector" idref="#_x0000_s1636"/>
        <o:r id="V:Rule43" type="connector" idref="#_x0000_s3111"/>
        <o:r id="V:Rule44" type="connector" idref="#_x0000_s3153"/>
        <o:r id="V:Rule45" type="connector" idref="#_x0000_s3118"/>
        <o:r id="V:Rule46" type="connector" idref="#_x0000_s1621"/>
        <o:r id="V:Rule47" type="connector" idref="#_x0000_s3138"/>
        <o:r id="V:Rule48" type="connector" idref="#_x0000_s3131"/>
        <o:r id="V:Rule49" type="connector" idref="#_x0000_s3109"/>
        <o:r id="V:Rule50" type="connector" idref="#_x0000_s3114"/>
        <o:r id="V:Rule51" type="connector" idref="#_x0000_s3141"/>
        <o:r id="V:Rule52" type="connector" idref="#_x0000_s1184"/>
        <o:r id="V:Rule53" type="connector" idref="#_x0000_s3152"/>
        <o:r id="V:Rule54" type="connector" idref="#_x0000_s1615"/>
        <o:r id="V:Rule55" type="connector" idref="#_x0000_s1610"/>
        <o:r id="V:Rule56" type="connector" idref="#_x0000_s1616"/>
        <o:r id="V:Rule57" type="connector" idref="#_x0000_s312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C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0BC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72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9F7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D474D0"/>
    <w:rPr>
      <w:i/>
      <w:iCs/>
      <w:color w:val="808080" w:themeColor="text1" w:themeTint="7F"/>
    </w:rPr>
  </w:style>
  <w:style w:type="character" w:styleId="Strong">
    <w:name w:val="Strong"/>
    <w:basedOn w:val="DefaultParagraphFont"/>
    <w:uiPriority w:val="22"/>
    <w:qFormat/>
    <w:rsid w:val="00D474D0"/>
    <w:rPr>
      <w:b/>
      <w:bCs/>
    </w:rPr>
  </w:style>
  <w:style w:type="paragraph" w:styleId="ListParagraph">
    <w:name w:val="List Paragraph"/>
    <w:basedOn w:val="Normal"/>
    <w:uiPriority w:val="34"/>
    <w:qFormat/>
    <w:rsid w:val="003E31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F0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F02F8"/>
  </w:style>
  <w:style w:type="paragraph" w:styleId="Footer">
    <w:name w:val="footer"/>
    <w:basedOn w:val="Normal"/>
    <w:link w:val="FooterChar"/>
    <w:uiPriority w:val="99"/>
    <w:semiHidden/>
    <w:unhideWhenUsed/>
    <w:rsid w:val="009F0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F02F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4.bin"/><Relationship Id="rId531" Type="http://schemas.openxmlformats.org/officeDocument/2006/relationships/oleObject" Target="embeddings/oleObject274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5.bin"/><Relationship Id="rId542" Type="http://schemas.openxmlformats.org/officeDocument/2006/relationships/image" Target="media/image25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3.bin"/><Relationship Id="rId486" Type="http://schemas.openxmlformats.org/officeDocument/2006/relationships/image" Target="media/image23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1.wmf"/><Relationship Id="rId553" Type="http://schemas.openxmlformats.org/officeDocument/2006/relationships/oleObject" Target="embeddings/oleObject28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9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0.wmf"/><Relationship Id="rId497" Type="http://schemas.openxmlformats.org/officeDocument/2006/relationships/oleObject" Target="embeddings/oleObject25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22" Type="http://schemas.openxmlformats.org/officeDocument/2006/relationships/oleObject" Target="embeddings/oleObject26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217" Type="http://schemas.openxmlformats.org/officeDocument/2006/relationships/image" Target="media/image101.wmf"/><Relationship Id="rId399" Type="http://schemas.openxmlformats.org/officeDocument/2006/relationships/image" Target="media/image192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2.bin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502" Type="http://schemas.openxmlformats.org/officeDocument/2006/relationships/oleObject" Target="embeddings/oleObject257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image" Target="media/image182.wmf"/><Relationship Id="rId544" Type="http://schemas.openxmlformats.org/officeDocument/2006/relationships/image" Target="media/image257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4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image" Target="media/image234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2.wmf"/><Relationship Id="rId555" Type="http://schemas.openxmlformats.org/officeDocument/2006/relationships/oleObject" Target="embeddings/oleObject286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image" Target="media/image123.wmf"/><Relationship Id="rId499" Type="http://schemas.openxmlformats.org/officeDocument/2006/relationships/oleObject" Target="embeddings/oleObject25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image" Target="media/image2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7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6.bin"/><Relationship Id="rId132" Type="http://schemas.openxmlformats.org/officeDocument/2006/relationships/image" Target="media/image62.wmf"/><Relationship Id="rId174" Type="http://schemas.openxmlformats.org/officeDocument/2006/relationships/image" Target="media/image82.wmf"/><Relationship Id="rId381" Type="http://schemas.openxmlformats.org/officeDocument/2006/relationships/image" Target="media/image183.wmf"/><Relationship Id="rId241" Type="http://schemas.openxmlformats.org/officeDocument/2006/relationships/image" Target="media/image113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3.bin"/><Relationship Id="rId36" Type="http://schemas.openxmlformats.org/officeDocument/2006/relationships/image" Target="media/image15.wmf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9.bin"/><Relationship Id="rId546" Type="http://schemas.openxmlformats.org/officeDocument/2006/relationships/image" Target="media/image25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8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7.bin"/><Relationship Id="rId427" Type="http://schemas.openxmlformats.org/officeDocument/2006/relationships/image" Target="media/image206.wmf"/><Relationship Id="rId448" Type="http://schemas.openxmlformats.org/officeDocument/2006/relationships/oleObject" Target="embeddings/oleObject225.bin"/><Relationship Id="rId469" Type="http://schemas.openxmlformats.org/officeDocument/2006/relationships/oleObject" Target="embeddings/oleObject238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7.wmf"/><Relationship Id="rId480" Type="http://schemas.openxmlformats.org/officeDocument/2006/relationships/image" Target="media/image230.wmf"/><Relationship Id="rId515" Type="http://schemas.openxmlformats.org/officeDocument/2006/relationships/image" Target="media/image243.wmf"/><Relationship Id="rId536" Type="http://schemas.openxmlformats.org/officeDocument/2006/relationships/image" Target="media/image25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2.bin"/><Relationship Id="rId417" Type="http://schemas.openxmlformats.org/officeDocument/2006/relationships/image" Target="media/image201.wmf"/><Relationship Id="rId438" Type="http://schemas.openxmlformats.org/officeDocument/2006/relationships/oleObject" Target="embeddings/oleObject220.bin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2.wmf"/><Relationship Id="rId470" Type="http://schemas.openxmlformats.org/officeDocument/2006/relationships/image" Target="media/image225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60.bin"/><Relationship Id="rId526" Type="http://schemas.openxmlformats.org/officeDocument/2006/relationships/image" Target="media/image24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6.bin"/><Relationship Id="rId547" Type="http://schemas.openxmlformats.org/officeDocument/2006/relationships/oleObject" Target="embeddings/oleObject28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image" Target="media/image168.wmf"/><Relationship Id="rId372" Type="http://schemas.openxmlformats.org/officeDocument/2006/relationships/oleObject" Target="embeddings/oleObject187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15.bin"/><Relationship Id="rId449" Type="http://schemas.openxmlformats.org/officeDocument/2006/relationships/image" Target="media/image217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2.bin"/><Relationship Id="rId481" Type="http://schemas.openxmlformats.org/officeDocument/2006/relationships/oleObject" Target="embeddings/oleObject244.bin"/><Relationship Id="rId516" Type="http://schemas.openxmlformats.org/officeDocument/2006/relationships/oleObject" Target="embeddings/oleObject26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61.bin"/><Relationship Id="rId537" Type="http://schemas.openxmlformats.org/officeDocument/2006/relationships/oleObject" Target="embeddings/oleObject277.bin"/><Relationship Id="rId558" Type="http://schemas.openxmlformats.org/officeDocument/2006/relationships/fontTable" Target="fontTable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0.bin"/><Relationship Id="rId439" Type="http://schemas.openxmlformats.org/officeDocument/2006/relationships/image" Target="media/image212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6.bin"/><Relationship Id="rId471" Type="http://schemas.openxmlformats.org/officeDocument/2006/relationships/oleObject" Target="embeddings/oleObject239.bin"/><Relationship Id="rId506" Type="http://schemas.openxmlformats.org/officeDocument/2006/relationships/oleObject" Target="embeddings/oleObject26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6.bin"/><Relationship Id="rId492" Type="http://schemas.openxmlformats.org/officeDocument/2006/relationships/image" Target="media/image236.wmf"/><Relationship Id="rId527" Type="http://schemas.openxmlformats.org/officeDocument/2006/relationships/oleObject" Target="embeddings/oleObject272.bin"/><Relationship Id="rId548" Type="http://schemas.openxmlformats.org/officeDocument/2006/relationships/image" Target="media/image2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oleObject" Target="embeddings/oleObject233.bin"/><Relationship Id="rId482" Type="http://schemas.openxmlformats.org/officeDocument/2006/relationships/image" Target="media/image231.wmf"/><Relationship Id="rId517" Type="http://schemas.openxmlformats.org/officeDocument/2006/relationships/image" Target="media/image244.wmf"/><Relationship Id="rId538" Type="http://schemas.openxmlformats.org/officeDocument/2006/relationships/image" Target="media/image254.wmf"/><Relationship Id="rId559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8.wmf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39.wmf"/><Relationship Id="rId528" Type="http://schemas.openxmlformats.org/officeDocument/2006/relationships/image" Target="media/image249.wmf"/><Relationship Id="rId549" Type="http://schemas.openxmlformats.org/officeDocument/2006/relationships/oleObject" Target="embeddings/oleObject28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4.bin"/><Relationship Id="rId483" Type="http://schemas.openxmlformats.org/officeDocument/2006/relationships/oleObject" Target="embeddings/oleObject245.bin"/><Relationship Id="rId518" Type="http://schemas.openxmlformats.org/officeDocument/2006/relationships/oleObject" Target="embeddings/oleObject267.bin"/><Relationship Id="rId539" Type="http://schemas.openxmlformats.org/officeDocument/2006/relationships/oleObject" Target="embeddings/oleObject278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3.bin"/><Relationship Id="rId550" Type="http://schemas.openxmlformats.org/officeDocument/2006/relationships/image" Target="media/image26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7.bin"/><Relationship Id="rId473" Type="http://schemas.openxmlformats.org/officeDocument/2006/relationships/oleObject" Target="embeddings/oleObject240.bin"/><Relationship Id="rId494" Type="http://schemas.openxmlformats.org/officeDocument/2006/relationships/image" Target="media/image237.wmf"/><Relationship Id="rId508" Type="http://schemas.openxmlformats.org/officeDocument/2006/relationships/oleObject" Target="embeddings/oleObject262.bin"/><Relationship Id="rId529" Type="http://schemas.openxmlformats.org/officeDocument/2006/relationships/oleObject" Target="embeddings/oleObject273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78.bin"/><Relationship Id="rId540" Type="http://schemas.openxmlformats.org/officeDocument/2006/relationships/image" Target="media/image25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0.wmf"/><Relationship Id="rId396" Type="http://schemas.openxmlformats.org/officeDocument/2006/relationships/oleObject" Target="embeddings/oleObject19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2.bin"/><Relationship Id="rId463" Type="http://schemas.openxmlformats.org/officeDocument/2006/relationships/image" Target="media/image222.wmf"/><Relationship Id="rId484" Type="http://schemas.openxmlformats.org/officeDocument/2006/relationships/image" Target="media/image232.wmf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530" Type="http://schemas.openxmlformats.org/officeDocument/2006/relationships/image" Target="media/image2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4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19.wmf"/><Relationship Id="rId474" Type="http://schemas.openxmlformats.org/officeDocument/2006/relationships/image" Target="media/image227.wmf"/><Relationship Id="rId509" Type="http://schemas.openxmlformats.org/officeDocument/2006/relationships/image" Target="media/image240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8.bin"/><Relationship Id="rId541" Type="http://schemas.openxmlformats.org/officeDocument/2006/relationships/oleObject" Target="embeddings/oleObject279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3.bin"/><Relationship Id="rId552" Type="http://schemas.openxmlformats.org/officeDocument/2006/relationships/image" Target="media/image26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28.bin"/><Relationship Id="rId496" Type="http://schemas.openxmlformats.org/officeDocument/2006/relationships/image" Target="media/image23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image" Target="media/image251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56.bin"/><Relationship Id="rId543" Type="http://schemas.openxmlformats.org/officeDocument/2006/relationships/oleObject" Target="embeddings/oleObject28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7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image" Target="media/image187.wmf"/><Relationship Id="rId554" Type="http://schemas.openxmlformats.org/officeDocument/2006/relationships/image" Target="media/image262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0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5.wmf"/><Relationship Id="rId467" Type="http://schemas.openxmlformats.org/officeDocument/2006/relationships/oleObject" Target="embeddings/oleObject237.bin"/><Relationship Id="rId271" Type="http://schemas.openxmlformats.org/officeDocument/2006/relationships/image" Target="media/image12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image" Target="media/image252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22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58.bin"/><Relationship Id="rId545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image" Target="media/image118.wmf"/><Relationship Id="rId489" Type="http://schemas.openxmlformats.org/officeDocument/2006/relationships/oleObject" Target="embeddings/oleObject248.bin"/><Relationship Id="rId46" Type="http://schemas.openxmlformats.org/officeDocument/2006/relationships/image" Target="media/image20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5.bin"/><Relationship Id="rId556" Type="http://schemas.openxmlformats.org/officeDocument/2006/relationships/image" Target="media/image26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7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0</TotalTime>
  <Pages>1</Pages>
  <Words>1842</Words>
  <Characters>10503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zora</cp:lastModifiedBy>
  <cp:revision>22</cp:revision>
  <cp:lastPrinted>2020-01-07T08:41:00Z</cp:lastPrinted>
  <dcterms:created xsi:type="dcterms:W3CDTF">2018-11-22T20:26:00Z</dcterms:created>
  <dcterms:modified xsi:type="dcterms:W3CDTF">2020-01-07T08:42:00Z</dcterms:modified>
</cp:coreProperties>
</file>